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21B8E81" w14:textId="5E3558B9" w:rsidR="00A87067" w:rsidRDefault="00A87067" w:rsidP="00A87067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NewRomanPS-BoldMT" w:hAnsi="TimesNewRomanPS-BoldMT" w:cs="TimesNewRomanPS-BoldMT"/>
          <w:b/>
          <w:bCs/>
          <w:sz w:val="40"/>
          <w:szCs w:val="40"/>
        </w:rPr>
      </w:pPr>
      <w:r>
        <w:rPr>
          <w:rFonts w:ascii="TimesNewRomanPS-BoldMT" w:hAnsi="TimesNewRomanPS-BoldMT" w:cs="TimesNewRomanPS-BoldMT"/>
          <w:b/>
          <w:bCs/>
          <w:noProof/>
          <w:sz w:val="40"/>
          <w:szCs w:val="40"/>
        </w:rPr>
        <w:drawing>
          <wp:inline distT="0" distB="0" distL="0" distR="0" wp14:anchorId="4FF7022E" wp14:editId="6DCD52E3">
            <wp:extent cx="5334000" cy="39624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6025" cy="39639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307E8B" w14:textId="77777777" w:rsidR="00A87067" w:rsidRDefault="00A87067" w:rsidP="00A87067">
      <w:pPr>
        <w:autoSpaceDE w:val="0"/>
        <w:autoSpaceDN w:val="0"/>
        <w:adjustRightInd w:val="0"/>
        <w:spacing w:line="360" w:lineRule="auto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Instructions</w:t>
      </w:r>
    </w:p>
    <w:p w14:paraId="257389C4" w14:textId="77777777" w:rsidR="00A87067" w:rsidRDefault="00A87067" w:rsidP="00A87067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Use </w:t>
      </w:r>
      <w:r>
        <w:rPr>
          <w:rFonts w:ascii="Arial" w:hAnsi="Arial" w:cs="Arial"/>
          <w:b/>
          <w:bCs/>
          <w:sz w:val="24"/>
          <w:szCs w:val="24"/>
        </w:rPr>
        <w:t xml:space="preserve">black </w:t>
      </w:r>
      <w:r>
        <w:rPr>
          <w:rFonts w:ascii="Arial" w:hAnsi="Arial" w:cs="Arial"/>
          <w:sz w:val="24"/>
          <w:szCs w:val="24"/>
        </w:rPr>
        <w:t xml:space="preserve">ink or ball-point pen. </w:t>
      </w:r>
    </w:p>
    <w:p w14:paraId="5C78F400" w14:textId="77777777" w:rsidR="00A87067" w:rsidRDefault="00A87067" w:rsidP="00A87067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 xml:space="preserve">Fill in the boxes </w:t>
      </w:r>
      <w:r>
        <w:rPr>
          <w:rFonts w:ascii="Arial" w:hAnsi="Arial" w:cs="Arial"/>
          <w:sz w:val="24"/>
          <w:szCs w:val="24"/>
        </w:rPr>
        <w:t>at the top of this page with your name,</w:t>
      </w:r>
    </w:p>
    <w:p w14:paraId="27358F00" w14:textId="77777777" w:rsidR="00A87067" w:rsidRDefault="00A87067" w:rsidP="00A87067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centre number and candidate number. </w:t>
      </w:r>
    </w:p>
    <w:p w14:paraId="4CBBB529" w14:textId="77777777" w:rsidR="00A87067" w:rsidRDefault="00A87067" w:rsidP="00A87067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nswer </w:t>
      </w:r>
      <w:r>
        <w:rPr>
          <w:rFonts w:ascii="Arial" w:hAnsi="Arial" w:cs="Arial"/>
          <w:b/>
          <w:bCs/>
          <w:sz w:val="24"/>
          <w:szCs w:val="24"/>
        </w:rPr>
        <w:t xml:space="preserve">all </w:t>
      </w:r>
      <w:r>
        <w:rPr>
          <w:rFonts w:ascii="Arial" w:hAnsi="Arial" w:cs="Arial"/>
          <w:sz w:val="24"/>
          <w:szCs w:val="24"/>
        </w:rPr>
        <w:t xml:space="preserve">questions. </w:t>
      </w:r>
    </w:p>
    <w:p w14:paraId="5821CEA5" w14:textId="77777777" w:rsidR="00A87067" w:rsidRDefault="00A87067" w:rsidP="00A87067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Without sufficient working, correct answers may be awarded no marks. </w:t>
      </w:r>
    </w:p>
    <w:p w14:paraId="2401673C" w14:textId="77777777" w:rsidR="00A87067" w:rsidRDefault="00A87067" w:rsidP="00A87067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nswer the questions in the spaces provided</w:t>
      </w:r>
    </w:p>
    <w:p w14:paraId="64E233B9" w14:textId="77777777" w:rsidR="00A87067" w:rsidRDefault="00A87067" w:rsidP="00A87067">
      <w:pPr>
        <w:numPr>
          <w:ilvl w:val="1"/>
          <w:numId w:val="1"/>
        </w:numPr>
        <w:tabs>
          <w:tab w:val="num" w:pos="1050"/>
        </w:tabs>
        <w:autoSpaceDE w:val="0"/>
        <w:autoSpaceDN w:val="0"/>
        <w:adjustRightInd w:val="0"/>
        <w:spacing w:after="0" w:line="240" w:lineRule="auto"/>
        <w:ind w:hanging="705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i/>
          <w:iCs/>
          <w:sz w:val="24"/>
          <w:szCs w:val="24"/>
        </w:rPr>
        <w:t>there may be more space than you need</w:t>
      </w:r>
      <w:r>
        <w:rPr>
          <w:rFonts w:ascii="Arial" w:hAnsi="Arial" w:cs="Arial"/>
          <w:sz w:val="24"/>
          <w:szCs w:val="24"/>
        </w:rPr>
        <w:t xml:space="preserve">. </w:t>
      </w:r>
    </w:p>
    <w:p w14:paraId="54E7329F" w14:textId="77777777" w:rsidR="00A87067" w:rsidRDefault="00A87067" w:rsidP="00A87067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 xml:space="preserve">Calculators may be used. </w:t>
      </w:r>
    </w:p>
    <w:p w14:paraId="448DE59D" w14:textId="77777777" w:rsidR="00A87067" w:rsidRDefault="00A87067" w:rsidP="00A87067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You must </w:t>
      </w:r>
      <w:r>
        <w:rPr>
          <w:rFonts w:ascii="Arial" w:hAnsi="Arial" w:cs="Arial"/>
          <w:b/>
          <w:bCs/>
          <w:sz w:val="24"/>
          <w:szCs w:val="24"/>
        </w:rPr>
        <w:t xml:space="preserve">NOT </w:t>
      </w:r>
      <w:r>
        <w:rPr>
          <w:rFonts w:ascii="Arial" w:hAnsi="Arial" w:cs="Arial"/>
          <w:sz w:val="24"/>
          <w:szCs w:val="24"/>
        </w:rPr>
        <w:t>write anything on the formulae page.</w:t>
      </w:r>
    </w:p>
    <w:p w14:paraId="12AE8870" w14:textId="77777777" w:rsidR="00A87067" w:rsidRDefault="00A87067" w:rsidP="00A87067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nything you write on the formulae page will gain NO credit.</w:t>
      </w:r>
    </w:p>
    <w:p w14:paraId="4CB4E057" w14:textId="77777777" w:rsidR="00A87067" w:rsidRDefault="00A87067" w:rsidP="00A87067">
      <w:pPr>
        <w:autoSpaceDE w:val="0"/>
        <w:autoSpaceDN w:val="0"/>
        <w:adjustRightInd w:val="0"/>
        <w:rPr>
          <w:rFonts w:ascii="Arial" w:hAnsi="Arial" w:cs="Arial"/>
          <w:b/>
          <w:bCs/>
          <w:sz w:val="24"/>
          <w:szCs w:val="24"/>
        </w:rPr>
      </w:pPr>
    </w:p>
    <w:p w14:paraId="520F5786" w14:textId="77777777" w:rsidR="00A87067" w:rsidRDefault="00A87067" w:rsidP="00A87067">
      <w:pPr>
        <w:autoSpaceDE w:val="0"/>
        <w:autoSpaceDN w:val="0"/>
        <w:adjustRightInd w:val="0"/>
        <w:spacing w:line="360" w:lineRule="auto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Information</w:t>
      </w:r>
    </w:p>
    <w:p w14:paraId="319D9B6E" w14:textId="77777777" w:rsidR="00A87067" w:rsidRDefault="00A87067" w:rsidP="00A87067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The total mark for this paper is 100. </w:t>
      </w:r>
    </w:p>
    <w:p w14:paraId="06608615" w14:textId="77777777" w:rsidR="00A87067" w:rsidRDefault="00A87067" w:rsidP="00A87067">
      <w:pPr>
        <w:numPr>
          <w:ilvl w:val="0"/>
          <w:numId w:val="2"/>
        </w:numPr>
        <w:tabs>
          <w:tab w:val="num" w:pos="420"/>
        </w:tabs>
        <w:autoSpaceDE w:val="0"/>
        <w:autoSpaceDN w:val="0"/>
        <w:adjustRightInd w:val="0"/>
        <w:spacing w:after="0" w:line="240" w:lineRule="auto"/>
        <w:ind w:left="735" w:hanging="375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The marks for </w:t>
      </w:r>
      <w:r>
        <w:rPr>
          <w:rFonts w:ascii="Arial" w:hAnsi="Arial" w:cs="Arial"/>
          <w:b/>
          <w:bCs/>
          <w:sz w:val="24"/>
          <w:szCs w:val="24"/>
        </w:rPr>
        <w:t xml:space="preserve">each </w:t>
      </w:r>
      <w:r>
        <w:rPr>
          <w:rFonts w:ascii="Arial" w:hAnsi="Arial" w:cs="Arial"/>
          <w:sz w:val="24"/>
          <w:szCs w:val="24"/>
        </w:rPr>
        <w:t>question are shown in brackets</w:t>
      </w:r>
    </w:p>
    <w:p w14:paraId="4004932B" w14:textId="77777777" w:rsidR="00A87067" w:rsidRDefault="00A87067" w:rsidP="00A87067">
      <w:pPr>
        <w:numPr>
          <w:ilvl w:val="1"/>
          <w:numId w:val="1"/>
        </w:numPr>
        <w:tabs>
          <w:tab w:val="num" w:pos="1155"/>
        </w:tabs>
        <w:autoSpaceDE w:val="0"/>
        <w:autoSpaceDN w:val="0"/>
        <w:adjustRightInd w:val="0"/>
        <w:spacing w:after="0" w:line="240" w:lineRule="auto"/>
        <w:ind w:hanging="705"/>
        <w:rPr>
          <w:rFonts w:ascii="Arial" w:hAnsi="Arial" w:cs="Arial"/>
          <w:i/>
          <w:iCs/>
          <w:sz w:val="24"/>
          <w:szCs w:val="24"/>
        </w:rPr>
      </w:pPr>
      <w:r>
        <w:rPr>
          <w:rFonts w:ascii="Arial" w:hAnsi="Arial" w:cs="Arial"/>
          <w:i/>
          <w:iCs/>
          <w:sz w:val="24"/>
          <w:szCs w:val="24"/>
        </w:rPr>
        <w:t>use this as a guide as to how much time to spend on each question.</w:t>
      </w:r>
    </w:p>
    <w:p w14:paraId="1F8F2879" w14:textId="77777777" w:rsidR="00A87067" w:rsidRDefault="00A87067" w:rsidP="00A87067">
      <w:pPr>
        <w:autoSpaceDE w:val="0"/>
        <w:autoSpaceDN w:val="0"/>
        <w:adjustRightInd w:val="0"/>
        <w:spacing w:line="360" w:lineRule="auto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Advice</w:t>
      </w:r>
    </w:p>
    <w:p w14:paraId="521067C6" w14:textId="77777777" w:rsidR="00A87067" w:rsidRDefault="00A87067" w:rsidP="00A87067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Read each question carefully before you start to answer it. </w:t>
      </w:r>
    </w:p>
    <w:p w14:paraId="5A69EB26" w14:textId="77777777" w:rsidR="00A87067" w:rsidRDefault="00A87067" w:rsidP="00A87067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heck your answers if you have time at the end.</w:t>
      </w:r>
    </w:p>
    <w:p w14:paraId="3860CE39" w14:textId="77777777" w:rsidR="00A07CDE" w:rsidRDefault="00A07CDE" w:rsidP="00A87067">
      <w:pPr>
        <w:tabs>
          <w:tab w:val="left" w:pos="420"/>
        </w:tabs>
        <w:autoSpaceDE w:val="0"/>
        <w:autoSpaceDN w:val="0"/>
        <w:adjustRightInd w:val="0"/>
        <w:rPr>
          <w:rFonts w:ascii="TimesNewRomanPSMT" w:hAnsi="TimesNewRomanPSMT" w:cs="TimesNewRomanPSMT"/>
          <w:sz w:val="12"/>
          <w:szCs w:val="12"/>
        </w:rPr>
      </w:pPr>
    </w:p>
    <w:p w14:paraId="155C583E" w14:textId="240A40B3" w:rsidR="00A87067" w:rsidRDefault="00A87067" w:rsidP="00A87067">
      <w:pPr>
        <w:tabs>
          <w:tab w:val="left" w:pos="420"/>
        </w:tabs>
        <w:autoSpaceDE w:val="0"/>
        <w:autoSpaceDN w:val="0"/>
        <w:adjustRightInd w:val="0"/>
        <w:rPr>
          <w:rFonts w:ascii="TimesNewRomanPSMT" w:hAnsi="TimesNewRomanPSMT" w:cs="TimesNewRomanPSMT"/>
          <w:sz w:val="12"/>
          <w:szCs w:val="12"/>
        </w:rPr>
      </w:pPr>
      <w:r>
        <w:rPr>
          <w:rFonts w:ascii="TimesNewRomanPSMT" w:hAnsi="TimesNewRomanPSMT" w:cs="TimesNewRomanPSMT"/>
          <w:sz w:val="12"/>
          <w:szCs w:val="12"/>
        </w:rPr>
        <w:t>This publication may be reproduced only in accordance with Edexcel Limited copyright policy. ©2012 Edexcel Limited.</w:t>
      </w:r>
    </w:p>
    <w:p w14:paraId="12B209DC" w14:textId="77777777" w:rsidR="00A87067" w:rsidRDefault="00A87067" w:rsidP="00A87067">
      <w:pPr>
        <w:tabs>
          <w:tab w:val="left" w:pos="420"/>
        </w:tabs>
        <w:autoSpaceDE w:val="0"/>
        <w:autoSpaceDN w:val="0"/>
        <w:adjustRightInd w:val="0"/>
        <w:rPr>
          <w:rFonts w:ascii="TimesNewRomanPSMT" w:hAnsi="TimesNewRomanPSMT" w:cs="TimesNewRomanPSMT"/>
          <w:b/>
          <w:sz w:val="20"/>
          <w:szCs w:val="20"/>
        </w:rPr>
      </w:pPr>
      <w:r>
        <w:rPr>
          <w:rFonts w:ascii="TimesNewRomanPSMT" w:hAnsi="TimesNewRomanPSMT" w:cs="TimesNewRomanPSMT"/>
          <w:sz w:val="12"/>
          <w:szCs w:val="12"/>
        </w:rPr>
        <w:t xml:space="preserve">Printer’s Log. No. </w:t>
      </w:r>
      <w:r>
        <w:rPr>
          <w:rFonts w:ascii="TimesNewRomanPSMT" w:hAnsi="TimesNewRomanPSMT" w:cs="TimesNewRomanPSMT"/>
          <w:b/>
          <w:sz w:val="20"/>
        </w:rPr>
        <w:t>P40661A</w:t>
      </w:r>
    </w:p>
    <w:p w14:paraId="70FED130" w14:textId="010FB659" w:rsidR="00A87067" w:rsidRDefault="00DE5C42" w:rsidP="00A87067">
      <w:pPr>
        <w:autoSpaceDE w:val="0"/>
        <w:autoSpaceDN w:val="0"/>
        <w:adjustRightInd w:val="0"/>
        <w:spacing w:after="0" w:line="360" w:lineRule="auto"/>
        <w:ind w:left="-567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273F7"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inline distT="0" distB="0" distL="0" distR="0" wp14:anchorId="52D31DEB" wp14:editId="082F92F2">
            <wp:extent cx="5724525" cy="8267700"/>
            <wp:effectExtent l="0" t="0" r="9525" b="0"/>
            <wp:docPr id="2" name="Picture 2" descr="Diagram, shape, polyg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Diagram, shape, polyg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826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87067">
        <w:br w:type="page"/>
      </w:r>
    </w:p>
    <w:p w14:paraId="51AE25EC" w14:textId="3D1530D3" w:rsidR="0087098B" w:rsidRPr="007B4D5A" w:rsidRDefault="00B461E5" w:rsidP="00AC6D3C">
      <w:pPr>
        <w:autoSpaceDE w:val="0"/>
        <w:autoSpaceDN w:val="0"/>
        <w:adjustRightInd w:val="0"/>
        <w:spacing w:after="0" w:line="360" w:lineRule="auto"/>
        <w:ind w:left="-567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Practice for Summer Examination (Part two)</w:t>
      </w:r>
    </w:p>
    <w:p w14:paraId="11C20F7F" w14:textId="77777777" w:rsidR="00C351AE" w:rsidRDefault="00C351AE" w:rsidP="00AC6D3C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20F1BEFB" w14:textId="4685B01C" w:rsidR="0087098B" w:rsidRPr="007B4D5A" w:rsidRDefault="0087098B" w:rsidP="00AC6D3C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b/>
          <w:bCs/>
          <w:sz w:val="24"/>
          <w:szCs w:val="24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51154C">
        <w:rPr>
          <w:rFonts w:ascii="Times New Roman" w:hAnsi="Times New Roman" w:cs="Times New Roman"/>
          <w:sz w:val="24"/>
          <w:szCs w:val="24"/>
        </w:rPr>
        <w:t>(</w:t>
      </w:r>
      <w:r w:rsidRPr="0051154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51154C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 xml:space="preserve">Expand and simplify </w:t>
      </w:r>
      <w:r w:rsidRPr="0051154C">
        <w:rPr>
          <w:rFonts w:ascii="Times New Roman" w:hAnsi="Times New Roman" w:cs="Times New Roman"/>
          <w:sz w:val="24"/>
          <w:szCs w:val="24"/>
        </w:rPr>
        <w:t>(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7B4D5A">
        <w:rPr>
          <w:rFonts w:ascii="Times New Roman" w:hAnsi="Times New Roman" w:cs="Times New Roman"/>
          <w:sz w:val="24"/>
          <w:szCs w:val="24"/>
        </w:rPr>
        <w:t xml:space="preserve">+ </w:t>
      </w:r>
      <w:proofErr w:type="gramStart"/>
      <w:r w:rsidRPr="007B4D5A">
        <w:rPr>
          <w:rFonts w:ascii="Times New Roman" w:hAnsi="Times New Roman" w:cs="Times New Roman"/>
          <w:sz w:val="24"/>
          <w:szCs w:val="24"/>
        </w:rPr>
        <w:t>4</w:t>
      </w:r>
      <w:r w:rsidRPr="0051154C">
        <w:rPr>
          <w:rFonts w:ascii="Times New Roman" w:hAnsi="Times New Roman" w:cs="Times New Roman"/>
          <w:sz w:val="24"/>
          <w:szCs w:val="24"/>
        </w:rPr>
        <w:t>)(</w:t>
      </w:r>
      <w:proofErr w:type="gramEnd"/>
      <w:r w:rsidRPr="007B4D5A">
        <w:rPr>
          <w:rFonts w:ascii="Times New Roman" w:hAnsi="Times New Roman" w:cs="Times New Roman"/>
          <w:sz w:val="24"/>
          <w:szCs w:val="24"/>
        </w:rPr>
        <w:t xml:space="preserve">2 −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51154C">
        <w:rPr>
          <w:rFonts w:ascii="Times New Roman" w:hAnsi="Times New Roman" w:cs="Times New Roman"/>
          <w:sz w:val="24"/>
          <w:szCs w:val="24"/>
        </w:rPr>
        <w:t>)</w:t>
      </w:r>
    </w:p>
    <w:p w14:paraId="40478C14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82D0303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4A8E608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8934D47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AB6B951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95BD638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AF8734C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552062A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A7244A2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213ACBA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29A6E7C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5385A67" w14:textId="27D64825" w:rsidR="0087098B" w:rsidRPr="007B4D5A" w:rsidRDefault="009F016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</w:t>
      </w:r>
      <w:r w:rsidR="0087098B" w:rsidRPr="007B4D5A">
        <w:rPr>
          <w:rFonts w:ascii="Times New Roman" w:hAnsi="Times New Roman" w:cs="Times New Roman"/>
          <w:sz w:val="24"/>
          <w:szCs w:val="24"/>
        </w:rPr>
        <w:t>...........</w:t>
      </w:r>
    </w:p>
    <w:p w14:paraId="0DF11C9A" w14:textId="77777777" w:rsidR="0087098B" w:rsidRPr="007B4D5A" w:rsidRDefault="0087098B" w:rsidP="00AC6D3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51154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5E30B18" w14:textId="77777777" w:rsidR="0087098B" w:rsidRPr="007B4D5A" w:rsidRDefault="0087098B" w:rsidP="00AC6D3C">
      <w:pPr>
        <w:tabs>
          <w:tab w:val="left" w:pos="425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51154C">
        <w:rPr>
          <w:rFonts w:ascii="Times New Roman" w:hAnsi="Times New Roman" w:cs="Times New Roman"/>
          <w:sz w:val="24"/>
          <w:szCs w:val="24"/>
        </w:rPr>
        <w:t>(</w:t>
      </w:r>
      <w:r w:rsidRPr="00DA6657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1154C">
        <w:rPr>
          <w:rFonts w:ascii="Times New Roman" w:hAnsi="Times New Roman" w:cs="Times New Roman"/>
          <w:sz w:val="24"/>
          <w:szCs w:val="24"/>
        </w:rPr>
        <w:t>)</w:t>
      </w:r>
      <w:r w:rsidRPr="00DA6657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>Factorise fully 15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2185C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7B4D5A">
        <w:rPr>
          <w:rFonts w:ascii="Times New Roman" w:hAnsi="Times New Roman" w:cs="Times New Roman"/>
          <w:sz w:val="24"/>
          <w:szCs w:val="24"/>
        </w:rPr>
        <w:t>− 35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2185C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2185C">
        <w:rPr>
          <w:rFonts w:ascii="Times New Roman" w:hAnsi="Times New Roman" w:cs="Times New Roman"/>
          <w:sz w:val="24"/>
          <w:szCs w:val="24"/>
          <w:vertAlign w:val="superscript"/>
        </w:rPr>
        <w:t>9</w:t>
      </w:r>
    </w:p>
    <w:p w14:paraId="2127A158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81FD9D3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BCCD4CC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1556FCD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D72AFD7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BC9AACF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6BA30C3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5E63CF2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2CE4BEA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9C3F3E4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22D9F0B" w14:textId="5F43092D" w:rsidR="0087098B" w:rsidRPr="007B4D5A" w:rsidRDefault="009F016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</w:t>
      </w:r>
      <w:r w:rsidR="0087098B" w:rsidRPr="007B4D5A">
        <w:rPr>
          <w:rFonts w:ascii="Times New Roman" w:hAnsi="Times New Roman" w:cs="Times New Roman"/>
          <w:sz w:val="24"/>
          <w:szCs w:val="24"/>
        </w:rPr>
        <w:t>...........</w:t>
      </w:r>
    </w:p>
    <w:p w14:paraId="4B3B1E45" w14:textId="77777777" w:rsidR="0087098B" w:rsidRPr="007B4D5A" w:rsidRDefault="0087098B" w:rsidP="00AC6D3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51154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6051C87" w14:textId="5E59BD0D" w:rsidR="0087098B" w:rsidRDefault="008709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F15F7">
        <w:rPr>
          <w:rFonts w:ascii="Times New Roman" w:hAnsi="Times New Roman" w:cs="Times New Roman"/>
          <w:b/>
          <w:bCs/>
          <w:sz w:val="24"/>
          <w:szCs w:val="24"/>
        </w:rPr>
        <w:t xml:space="preserve">Total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for Question 1 is 4 </w:t>
      </w:r>
      <w:r w:rsidR="009F016B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18CD8A84" w14:textId="77777777" w:rsidR="001F6071" w:rsidRDefault="001F6071" w:rsidP="00AC6D3C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7D242A40" w14:textId="129C7F55" w:rsidR="0087098B" w:rsidRDefault="0087098B" w:rsidP="00AC6D3C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710FC6F" w14:textId="77777777" w:rsidR="00FB1990" w:rsidRDefault="00FB1990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F75D6D4" w14:textId="5D7044EC" w:rsidR="0087098B" w:rsidRPr="007B4D5A" w:rsidRDefault="0087098B" w:rsidP="00AC6D3C">
      <w:pPr>
        <w:autoSpaceDE w:val="0"/>
        <w:autoSpaceDN w:val="0"/>
        <w:adjustRightInd w:val="0"/>
        <w:spacing w:after="0"/>
        <w:ind w:left="-567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b/>
          <w:bCs/>
          <w:sz w:val="24"/>
          <w:szCs w:val="24"/>
        </w:rPr>
        <w:lastRenderedPageBreak/>
        <w:t>2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 xml:space="preserve">Show that </w:t>
      </w:r>
      <w:r w:rsidRPr="00B2185C">
        <w:rPr>
          <w:rFonts w:ascii="Times New Roman" w:hAnsi="Times New Roman" w:cs="Times New Roman"/>
          <w:position w:val="-24"/>
          <w:sz w:val="24"/>
          <w:szCs w:val="24"/>
        </w:rPr>
        <w:object w:dxaOrig="1420" w:dyaOrig="620" w14:anchorId="223451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31.5pt" o:ole="">
            <v:imagedata r:id="rId12" o:title=""/>
          </v:shape>
          <o:OLEObject Type="Embed" ProgID="Equation.DSMT4" ShapeID="_x0000_i1025" DrawAspect="Content" ObjectID="_1712722530" r:id="rId13"/>
        </w:object>
      </w:r>
    </w:p>
    <w:p w14:paraId="1D991BB2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B2A10BC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07D5C5C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333EC62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C5179B9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AA586C0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7ED390A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235BCE7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D465DC0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A8D45F8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2630ECB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3AC3AEC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60139DD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21B3C3F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78433E5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DF0B601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5999875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D00F6CC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728DC89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919C09D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047A07A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DDF0FA9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733BFD2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AED254F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E01FC3A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560922D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85CAB47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12E0E26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3560DD8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89225CB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4C9E064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4840DF7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56B2AB2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578743F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01110D5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0B071DC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407394F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EE99F9F" w14:textId="77777777" w:rsidR="00FB1990" w:rsidRDefault="00FB1990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6BF6D57" w14:textId="442E4A6A" w:rsidR="0087098B" w:rsidRDefault="008709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F15F7">
        <w:rPr>
          <w:rFonts w:ascii="Times New Roman" w:hAnsi="Times New Roman" w:cs="Times New Roman"/>
          <w:b/>
          <w:bCs/>
          <w:sz w:val="24"/>
          <w:szCs w:val="24"/>
        </w:rPr>
        <w:t xml:space="preserve">Total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for Question 2 is 3 </w:t>
      </w:r>
      <w:r w:rsidR="009F016B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78779F39" w14:textId="77777777" w:rsidR="001F6071" w:rsidRDefault="001F6071" w:rsidP="00AC6D3C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8D272DA" w14:textId="2047AAFE" w:rsidR="0087098B" w:rsidRDefault="0087098B" w:rsidP="00AC6D3C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93D9DE4" w14:textId="77777777" w:rsidR="00FB1990" w:rsidRDefault="00FB1990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C8D03A4" w14:textId="239D6BCF" w:rsidR="0087098B" w:rsidRPr="007B4D5A" w:rsidRDefault="0087098B" w:rsidP="00AC6D3C">
      <w:pPr>
        <w:autoSpaceDE w:val="0"/>
        <w:autoSpaceDN w:val="0"/>
        <w:adjustRightInd w:val="0"/>
        <w:spacing w:after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 w:rsidRPr="007B4D5A">
        <w:rPr>
          <w:rFonts w:ascii="Times New Roman" w:hAnsi="Times New Roman" w:cs="Times New Roman"/>
          <w:b/>
          <w:bCs/>
          <w:sz w:val="24"/>
          <w:szCs w:val="24"/>
        </w:rPr>
        <w:lastRenderedPageBreak/>
        <w:t>3</w:t>
      </w:r>
    </w:p>
    <w:p w14:paraId="58D17A60" w14:textId="77777777" w:rsidR="0087098B" w:rsidRPr="007B4D5A" w:rsidRDefault="0087098B" w:rsidP="00FB1990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sz w:val="24"/>
          <w:szCs w:val="24"/>
        </w:rPr>
      </w:pPr>
      <w:r w:rsidRPr="00B2185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C97AD4B" wp14:editId="71DFF3D4">
            <wp:extent cx="5204460" cy="2857500"/>
            <wp:effectExtent l="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446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12B1A2" w14:textId="77777777" w:rsidR="00FB1990" w:rsidRDefault="00FB1990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14:paraId="77509FDF" w14:textId="5E3A18E7" w:rsidR="0087098B" w:rsidRDefault="0087098B" w:rsidP="00FB1990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 xml:space="preserve">Triangle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ABC </w:t>
      </w:r>
      <w:r w:rsidRPr="007B4D5A">
        <w:rPr>
          <w:rFonts w:ascii="Times New Roman" w:hAnsi="Times New Roman" w:cs="Times New Roman"/>
          <w:sz w:val="24"/>
          <w:szCs w:val="24"/>
        </w:rPr>
        <w:t xml:space="preserve">is similar to triangle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PQR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03"/>
        <w:gridCol w:w="1803"/>
        <w:gridCol w:w="1803"/>
        <w:gridCol w:w="1803"/>
        <w:gridCol w:w="1804"/>
      </w:tblGrid>
      <w:tr w:rsidR="00C85407" w14:paraId="6506C766" w14:textId="77777777" w:rsidTr="00C85407">
        <w:tc>
          <w:tcPr>
            <w:tcW w:w="1803" w:type="dxa"/>
            <w:vAlign w:val="center"/>
          </w:tcPr>
          <w:p w14:paraId="31E9AFE5" w14:textId="583F6750" w:rsidR="00C85407" w:rsidRDefault="00C85407" w:rsidP="00C85407">
            <w:pPr>
              <w:tabs>
                <w:tab w:val="left" w:pos="1134"/>
              </w:tabs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7B4D5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AB </w:t>
            </w:r>
            <w:r w:rsidRPr="007B4D5A">
              <w:rPr>
                <w:rFonts w:ascii="Times New Roman" w:hAnsi="Times New Roman" w:cs="Times New Roman"/>
                <w:sz w:val="24"/>
                <w:szCs w:val="24"/>
              </w:rPr>
              <w:t xml:space="preserve">= 4 </w:t>
            </w:r>
            <w:r w:rsidRPr="009F15F7">
              <w:rPr>
                <w:rFonts w:ascii="Times New Roman" w:hAnsi="Times New Roman" w:cs="Times New Roman"/>
                <w:sz w:val="24"/>
                <w:szCs w:val="24"/>
              </w:rPr>
              <w:t>cm</w:t>
            </w:r>
          </w:p>
        </w:tc>
        <w:tc>
          <w:tcPr>
            <w:tcW w:w="1803" w:type="dxa"/>
            <w:vAlign w:val="center"/>
          </w:tcPr>
          <w:p w14:paraId="6D0DB8C8" w14:textId="136B58D5" w:rsidR="00C85407" w:rsidRDefault="00C85407" w:rsidP="00C85407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7B4D5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PQ </w:t>
            </w:r>
            <w:r w:rsidRPr="007B4D5A">
              <w:rPr>
                <w:rFonts w:ascii="Times New Roman" w:hAnsi="Times New Roman" w:cs="Times New Roman"/>
                <w:sz w:val="24"/>
                <w:szCs w:val="24"/>
              </w:rPr>
              <w:t xml:space="preserve">= 12 </w:t>
            </w:r>
            <w:r w:rsidRPr="009F15F7">
              <w:rPr>
                <w:rFonts w:ascii="Times New Roman" w:hAnsi="Times New Roman" w:cs="Times New Roman"/>
                <w:sz w:val="24"/>
                <w:szCs w:val="24"/>
              </w:rPr>
              <w:t>cm</w:t>
            </w:r>
          </w:p>
        </w:tc>
        <w:tc>
          <w:tcPr>
            <w:tcW w:w="1803" w:type="dxa"/>
            <w:vAlign w:val="center"/>
          </w:tcPr>
          <w:p w14:paraId="4276D3A2" w14:textId="183BA505" w:rsidR="00C85407" w:rsidRDefault="00C85407" w:rsidP="00C85407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7B4D5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RQ </w:t>
            </w:r>
            <w:r w:rsidRPr="007B4D5A">
              <w:rPr>
                <w:rFonts w:ascii="Times New Roman" w:hAnsi="Times New Roman" w:cs="Times New Roman"/>
                <w:sz w:val="24"/>
                <w:szCs w:val="24"/>
              </w:rPr>
              <w:t xml:space="preserve">= 16.5 </w:t>
            </w:r>
            <w:r w:rsidRPr="009F15F7">
              <w:rPr>
                <w:rFonts w:ascii="Times New Roman" w:hAnsi="Times New Roman" w:cs="Times New Roman"/>
                <w:sz w:val="24"/>
                <w:szCs w:val="24"/>
              </w:rPr>
              <w:t>cm</w:t>
            </w:r>
          </w:p>
        </w:tc>
        <w:tc>
          <w:tcPr>
            <w:tcW w:w="1803" w:type="dxa"/>
            <w:vAlign w:val="center"/>
          </w:tcPr>
          <w:p w14:paraId="63A1B4CF" w14:textId="433668CA" w:rsidR="00C85407" w:rsidRDefault="00C85407" w:rsidP="00C85407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7B4D5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AC </w:t>
            </w:r>
            <w:r w:rsidRPr="007B4D5A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7B4D5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x </w:t>
            </w:r>
            <w:r w:rsidRPr="009F15F7">
              <w:rPr>
                <w:rFonts w:ascii="Times New Roman" w:hAnsi="Times New Roman" w:cs="Times New Roman"/>
                <w:sz w:val="24"/>
                <w:szCs w:val="24"/>
              </w:rPr>
              <w:t>cm</w:t>
            </w:r>
          </w:p>
        </w:tc>
        <w:tc>
          <w:tcPr>
            <w:tcW w:w="1804" w:type="dxa"/>
            <w:vAlign w:val="center"/>
          </w:tcPr>
          <w:p w14:paraId="4DA24390" w14:textId="1BB75FBF" w:rsidR="00C85407" w:rsidRDefault="00C85407" w:rsidP="00C85407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7B4D5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PR </w:t>
            </w:r>
            <w:r w:rsidRPr="007B4D5A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7B4D5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y </w:t>
            </w:r>
            <w:r w:rsidRPr="009F15F7">
              <w:rPr>
                <w:rFonts w:ascii="Times New Roman" w:hAnsi="Times New Roman" w:cs="Times New Roman"/>
                <w:sz w:val="24"/>
                <w:szCs w:val="24"/>
              </w:rPr>
              <w:t>cm</w:t>
            </w:r>
          </w:p>
        </w:tc>
      </w:tr>
    </w:tbl>
    <w:p w14:paraId="75DA3D2B" w14:textId="77777777" w:rsidR="00C85407" w:rsidRPr="007B4D5A" w:rsidRDefault="00C85407" w:rsidP="00FB1990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i/>
          <w:iCs/>
          <w:sz w:val="24"/>
          <w:szCs w:val="24"/>
        </w:rPr>
      </w:pPr>
    </w:p>
    <w:p w14:paraId="2FF76E98" w14:textId="77777777" w:rsidR="0087098B" w:rsidRPr="007B4D5A" w:rsidRDefault="0087098B" w:rsidP="00AC6D3C">
      <w:pPr>
        <w:tabs>
          <w:tab w:val="left" w:pos="425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  <w:r w:rsidRPr="0051154C">
        <w:rPr>
          <w:rFonts w:ascii="Times New Roman" w:hAnsi="Times New Roman" w:cs="Times New Roman"/>
          <w:sz w:val="24"/>
          <w:szCs w:val="24"/>
        </w:rPr>
        <w:t>(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51154C">
        <w:rPr>
          <w:rFonts w:ascii="Times New Roman" w:hAnsi="Times New Roman" w:cs="Times New Roman"/>
          <w:sz w:val="24"/>
          <w:szCs w:val="24"/>
        </w:rPr>
        <w:t>)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 xml:space="preserve">Calculate the length of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BC</w:t>
      </w:r>
    </w:p>
    <w:p w14:paraId="7EC55CAC" w14:textId="77777777" w:rsidR="006E3626" w:rsidRDefault="006E3626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8D07ABA" w14:textId="77777777" w:rsidR="006E3626" w:rsidRDefault="006E3626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A1AD222" w14:textId="77777777" w:rsidR="006E3626" w:rsidRDefault="006E3626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7DF8FF7" w14:textId="77777777" w:rsidR="006E3626" w:rsidRDefault="006E3626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3F68B5C" w14:textId="77777777" w:rsidR="006E3626" w:rsidRDefault="006E3626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E39753C" w14:textId="77777777" w:rsidR="006E3626" w:rsidRDefault="006E3626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3762033" w14:textId="77777777" w:rsidR="006E3626" w:rsidRDefault="006E3626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B23DC83" w14:textId="77777777" w:rsidR="006E3626" w:rsidRDefault="006E3626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25A9B8E" w14:textId="15BE287C" w:rsidR="0087098B" w:rsidRPr="007B4D5A" w:rsidRDefault="009F016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</w:t>
      </w:r>
      <w:r w:rsidR="0087098B" w:rsidRPr="007B4D5A">
        <w:rPr>
          <w:rFonts w:ascii="Times New Roman" w:hAnsi="Times New Roman" w:cs="Times New Roman"/>
          <w:sz w:val="24"/>
          <w:szCs w:val="24"/>
        </w:rPr>
        <w:t xml:space="preserve">........... </w:t>
      </w:r>
      <w:r w:rsidR="0087098B" w:rsidRPr="009F15F7">
        <w:rPr>
          <w:rFonts w:ascii="Times New Roman" w:hAnsi="Times New Roman" w:cs="Times New Roman"/>
          <w:sz w:val="24"/>
          <w:szCs w:val="24"/>
        </w:rPr>
        <w:t>cm</w:t>
      </w:r>
    </w:p>
    <w:p w14:paraId="290E645D" w14:textId="77777777" w:rsidR="0087098B" w:rsidRPr="007B4D5A" w:rsidRDefault="0087098B" w:rsidP="00AC6D3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51154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82D0C18" w14:textId="77777777" w:rsidR="0087098B" w:rsidRPr="007B4D5A" w:rsidRDefault="0087098B" w:rsidP="00AC6D3C">
      <w:pPr>
        <w:tabs>
          <w:tab w:val="left" w:pos="425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  <w:r w:rsidRPr="0051154C">
        <w:rPr>
          <w:rFonts w:ascii="Times New Roman" w:hAnsi="Times New Roman" w:cs="Times New Roman"/>
          <w:sz w:val="24"/>
          <w:szCs w:val="24"/>
        </w:rPr>
        <w:t>(</w:t>
      </w:r>
      <w:r w:rsidRPr="00DA6657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1154C">
        <w:rPr>
          <w:rFonts w:ascii="Times New Roman" w:hAnsi="Times New Roman" w:cs="Times New Roman"/>
          <w:sz w:val="24"/>
          <w:szCs w:val="24"/>
        </w:rPr>
        <w:t>)</w:t>
      </w:r>
      <w:r w:rsidRPr="00DA6657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 xml:space="preserve">Write down an expression for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7B4D5A">
        <w:rPr>
          <w:rFonts w:ascii="Times New Roman" w:hAnsi="Times New Roman" w:cs="Times New Roman"/>
          <w:sz w:val="24"/>
          <w:szCs w:val="24"/>
        </w:rPr>
        <w:t xml:space="preserve">in terms of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x</w:t>
      </w:r>
    </w:p>
    <w:p w14:paraId="53E26297" w14:textId="77777777" w:rsidR="006E3626" w:rsidRDefault="006E3626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59BE1122" w14:textId="77777777" w:rsidR="006E3626" w:rsidRDefault="006E3626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16555E0C" w14:textId="77777777" w:rsidR="006E3626" w:rsidRDefault="006E3626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4A2A7838" w14:textId="77777777" w:rsidR="006E3626" w:rsidRDefault="006E3626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3A36F4FC" w14:textId="77777777" w:rsidR="006E3626" w:rsidRDefault="006E3626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50E89DBA" w14:textId="77777777" w:rsidR="006E3626" w:rsidRDefault="006E3626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68ED1332" w14:textId="77777777" w:rsidR="006E3626" w:rsidRDefault="006E3626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0F357DD0" w14:textId="77777777" w:rsidR="006E3626" w:rsidRDefault="006E3626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6335B30F" w14:textId="6A064FEF" w:rsidR="0087098B" w:rsidRPr="007B4D5A" w:rsidRDefault="008709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7B4D5A">
        <w:rPr>
          <w:rFonts w:ascii="Times New Roman" w:hAnsi="Times New Roman" w:cs="Times New Roman"/>
          <w:sz w:val="24"/>
          <w:szCs w:val="24"/>
        </w:rPr>
        <w:t xml:space="preserve">= </w:t>
      </w:r>
      <w:r w:rsidR="009F016B">
        <w:rPr>
          <w:rFonts w:ascii="Times New Roman" w:hAnsi="Times New Roman" w:cs="Times New Roman"/>
          <w:sz w:val="24"/>
          <w:szCs w:val="24"/>
        </w:rPr>
        <w:t>............................................</w:t>
      </w:r>
      <w:r w:rsidRPr="007B4D5A">
        <w:rPr>
          <w:rFonts w:ascii="Times New Roman" w:hAnsi="Times New Roman" w:cs="Times New Roman"/>
          <w:sz w:val="24"/>
          <w:szCs w:val="24"/>
        </w:rPr>
        <w:t>...........</w:t>
      </w:r>
    </w:p>
    <w:p w14:paraId="1E232516" w14:textId="77777777" w:rsidR="0087098B" w:rsidRPr="007B4D5A" w:rsidRDefault="0087098B" w:rsidP="00AC6D3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51154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5528047" w14:textId="5876E331" w:rsidR="0087098B" w:rsidRDefault="008709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F15F7">
        <w:rPr>
          <w:rFonts w:ascii="Times New Roman" w:hAnsi="Times New Roman" w:cs="Times New Roman"/>
          <w:b/>
          <w:bCs/>
          <w:sz w:val="24"/>
          <w:szCs w:val="24"/>
        </w:rPr>
        <w:t xml:space="preserve">Total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for Question 3 is 3 </w:t>
      </w:r>
      <w:r w:rsidR="009F016B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292FF39A" w14:textId="77777777" w:rsidR="001F6071" w:rsidRDefault="001F6071" w:rsidP="00AC6D3C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91001FB" w14:textId="20243C74" w:rsidR="0087098B" w:rsidRDefault="0087098B" w:rsidP="00AC6D3C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89DC400" w14:textId="77777777" w:rsidR="00101455" w:rsidRDefault="00101455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628BA06" w14:textId="68E2BED4" w:rsidR="0087098B" w:rsidRPr="007B4D5A" w:rsidRDefault="0087098B" w:rsidP="00AC6D3C">
      <w:pPr>
        <w:autoSpaceDE w:val="0"/>
        <w:autoSpaceDN w:val="0"/>
        <w:adjustRightInd w:val="0"/>
        <w:spacing w:after="0"/>
        <w:ind w:left="-567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b/>
          <w:bCs/>
          <w:sz w:val="24"/>
          <w:szCs w:val="24"/>
        </w:rPr>
        <w:lastRenderedPageBreak/>
        <w:t>4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>Each side of a regular octagon has a length of 18 mm, correct to the nearest 0.5 mm</w:t>
      </w:r>
    </w:p>
    <w:p w14:paraId="237548BB" w14:textId="77777777" w:rsidR="0087098B" w:rsidRPr="007B4D5A" w:rsidRDefault="0087098B" w:rsidP="00101455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sz w:val="24"/>
          <w:szCs w:val="24"/>
        </w:rPr>
      </w:pPr>
      <w:r w:rsidRPr="00B2185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79A0733" wp14:editId="2B12FAAF">
            <wp:extent cx="3924300" cy="1485900"/>
            <wp:effectExtent l="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73EB86" w14:textId="77777777" w:rsidR="0087098B" w:rsidRPr="007B4D5A" w:rsidRDefault="0087098B" w:rsidP="00AC6D3C">
      <w:pPr>
        <w:tabs>
          <w:tab w:val="left" w:pos="425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51154C">
        <w:rPr>
          <w:rFonts w:ascii="Times New Roman" w:hAnsi="Times New Roman" w:cs="Times New Roman"/>
          <w:sz w:val="24"/>
          <w:szCs w:val="24"/>
        </w:rPr>
        <w:t>(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51154C">
        <w:rPr>
          <w:rFonts w:ascii="Times New Roman" w:hAnsi="Times New Roman" w:cs="Times New Roman"/>
          <w:sz w:val="24"/>
          <w:szCs w:val="24"/>
        </w:rPr>
        <w:t>)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>Write down the lower bound of the length of each side of the octagon.</w:t>
      </w:r>
    </w:p>
    <w:p w14:paraId="047523E3" w14:textId="77777777" w:rsidR="00D86A2C" w:rsidRDefault="00D86A2C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1D268D9" w14:textId="77777777" w:rsidR="00D86A2C" w:rsidRDefault="00D86A2C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DCBE8A3" w14:textId="77777777" w:rsidR="00D86A2C" w:rsidRDefault="00D86A2C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0A295B3" w14:textId="77777777" w:rsidR="00D86A2C" w:rsidRDefault="00D86A2C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FE9E241" w14:textId="77777777" w:rsidR="00D86A2C" w:rsidRDefault="00D86A2C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BC55592" w14:textId="77777777" w:rsidR="00D86A2C" w:rsidRDefault="00D86A2C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B1F595C" w14:textId="4A99DD23" w:rsidR="0087098B" w:rsidRPr="007B4D5A" w:rsidRDefault="009F016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</w:t>
      </w:r>
      <w:r w:rsidR="0087098B" w:rsidRPr="007B4D5A">
        <w:rPr>
          <w:rFonts w:ascii="Times New Roman" w:hAnsi="Times New Roman" w:cs="Times New Roman"/>
          <w:sz w:val="24"/>
          <w:szCs w:val="24"/>
        </w:rPr>
        <w:t>........... mm</w:t>
      </w:r>
    </w:p>
    <w:p w14:paraId="6CB3E48D" w14:textId="12B4659B" w:rsidR="0087098B" w:rsidRPr="007B4D5A" w:rsidRDefault="0087098B" w:rsidP="00AC6D3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51154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C53F606" w14:textId="77777777" w:rsidR="0087098B" w:rsidRPr="007B4D5A" w:rsidRDefault="0087098B" w:rsidP="00AC6D3C">
      <w:pPr>
        <w:tabs>
          <w:tab w:val="left" w:pos="425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51154C">
        <w:rPr>
          <w:rFonts w:ascii="Times New Roman" w:hAnsi="Times New Roman" w:cs="Times New Roman"/>
          <w:sz w:val="24"/>
          <w:szCs w:val="24"/>
        </w:rPr>
        <w:t>(</w:t>
      </w:r>
      <w:r w:rsidRPr="00DA6657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1154C">
        <w:rPr>
          <w:rFonts w:ascii="Times New Roman" w:hAnsi="Times New Roman" w:cs="Times New Roman"/>
          <w:sz w:val="24"/>
          <w:szCs w:val="24"/>
        </w:rPr>
        <w:t>)</w:t>
      </w:r>
      <w:r w:rsidRPr="00DA6657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>Write down the upper bound of the length of each side of the octagon.</w:t>
      </w:r>
    </w:p>
    <w:p w14:paraId="6FC3CCDB" w14:textId="77777777" w:rsidR="00D86A2C" w:rsidRDefault="00D86A2C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AF27A96" w14:textId="77777777" w:rsidR="00D86A2C" w:rsidRDefault="00D86A2C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B2AD667" w14:textId="77777777" w:rsidR="00D86A2C" w:rsidRDefault="00D86A2C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1CB4F14" w14:textId="77777777" w:rsidR="00D86A2C" w:rsidRDefault="00D86A2C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A6A7718" w14:textId="77777777" w:rsidR="00D86A2C" w:rsidRDefault="00D86A2C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4DB51B1" w14:textId="77777777" w:rsidR="00D86A2C" w:rsidRDefault="00D86A2C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C12274F" w14:textId="6167C41C" w:rsidR="0087098B" w:rsidRPr="007B4D5A" w:rsidRDefault="009F016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</w:t>
      </w:r>
      <w:r w:rsidR="0087098B" w:rsidRPr="007B4D5A">
        <w:rPr>
          <w:rFonts w:ascii="Times New Roman" w:hAnsi="Times New Roman" w:cs="Times New Roman"/>
          <w:sz w:val="24"/>
          <w:szCs w:val="24"/>
        </w:rPr>
        <w:t>........... mm</w:t>
      </w:r>
    </w:p>
    <w:p w14:paraId="6F7AE773" w14:textId="77777777" w:rsidR="0087098B" w:rsidRPr="007B4D5A" w:rsidRDefault="0087098B" w:rsidP="00AC6D3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51154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90E1A3E" w14:textId="0D08DB34" w:rsidR="0087098B" w:rsidRDefault="008709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F15F7">
        <w:rPr>
          <w:rFonts w:ascii="Times New Roman" w:hAnsi="Times New Roman" w:cs="Times New Roman"/>
          <w:b/>
          <w:bCs/>
          <w:sz w:val="24"/>
          <w:szCs w:val="24"/>
        </w:rPr>
        <w:t xml:space="preserve">Total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for Question 4 is 2 </w:t>
      </w:r>
      <w:r w:rsidR="009F016B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52E39DB0" w14:textId="77777777" w:rsidR="001F6071" w:rsidRDefault="001F6071" w:rsidP="00AC6D3C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D1192EB" w14:textId="2FA11D09" w:rsidR="0087098B" w:rsidRDefault="0087098B" w:rsidP="00AC6D3C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7504CE3" w14:textId="77777777" w:rsidR="00B461E5" w:rsidRDefault="00B461E5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518B351" w14:textId="4A0B1C7A" w:rsidR="00B461E5" w:rsidRDefault="00B461E5" w:rsidP="00B461E5">
      <w:pPr>
        <w:autoSpaceDE w:val="0"/>
        <w:autoSpaceDN w:val="0"/>
        <w:adjustRightInd w:val="0"/>
        <w:spacing w:after="0"/>
        <w:ind w:left="-567"/>
        <w:rPr>
          <w:rFonts w:ascii="Times New Roman" w:hAnsi="Times New Roman" w:cs="Times New Roman"/>
          <w:i/>
          <w:iCs/>
          <w:sz w:val="24"/>
          <w:szCs w:val="24"/>
        </w:rPr>
      </w:pPr>
      <w:r w:rsidRPr="007B4D5A">
        <w:rPr>
          <w:rFonts w:ascii="Times New Roman" w:hAnsi="Times New Roman" w:cs="Times New Roman"/>
          <w:b/>
          <w:bCs/>
          <w:sz w:val="24"/>
          <w:szCs w:val="24"/>
        </w:rPr>
        <w:lastRenderedPageBreak/>
        <w:t>5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 xml:space="preserve">The scale diagram shows the position on a map of a house,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A</w:t>
      </w:r>
    </w:p>
    <w:p w14:paraId="0FA40637" w14:textId="77777777" w:rsidR="00B461E5" w:rsidRDefault="00B461E5" w:rsidP="00B461E5">
      <w:pPr>
        <w:autoSpaceDE w:val="0"/>
        <w:autoSpaceDN w:val="0"/>
        <w:adjustRightInd w:val="0"/>
        <w:spacing w:after="0"/>
        <w:ind w:left="-567"/>
        <w:rPr>
          <w:rFonts w:ascii="Times New Roman" w:hAnsi="Times New Roman" w:cs="Times New Roman"/>
          <w:i/>
          <w:iCs/>
          <w:sz w:val="24"/>
          <w:szCs w:val="24"/>
        </w:rPr>
      </w:pPr>
    </w:p>
    <w:p w14:paraId="228F3304" w14:textId="77777777" w:rsidR="00B461E5" w:rsidRDefault="00B461E5" w:rsidP="00B461E5">
      <w:pPr>
        <w:autoSpaceDE w:val="0"/>
        <w:autoSpaceDN w:val="0"/>
        <w:adjustRightInd w:val="0"/>
        <w:spacing w:after="0"/>
        <w:ind w:left="-567"/>
        <w:rPr>
          <w:rFonts w:ascii="Times New Roman" w:hAnsi="Times New Roman" w:cs="Times New Roman"/>
          <w:i/>
          <w:iCs/>
          <w:sz w:val="24"/>
          <w:szCs w:val="24"/>
        </w:rPr>
      </w:pPr>
    </w:p>
    <w:p w14:paraId="6AA4DB6B" w14:textId="77777777" w:rsidR="00B461E5" w:rsidRPr="007B4D5A" w:rsidRDefault="00B461E5" w:rsidP="00B461E5">
      <w:pPr>
        <w:autoSpaceDE w:val="0"/>
        <w:autoSpaceDN w:val="0"/>
        <w:adjustRightInd w:val="0"/>
        <w:spacing w:after="0"/>
        <w:ind w:left="-567"/>
        <w:rPr>
          <w:rFonts w:ascii="Times New Roman" w:hAnsi="Times New Roman" w:cs="Times New Roman"/>
          <w:i/>
          <w:iCs/>
          <w:sz w:val="24"/>
          <w:szCs w:val="24"/>
        </w:rPr>
      </w:pPr>
    </w:p>
    <w:p w14:paraId="51829633" w14:textId="77777777" w:rsidR="00B461E5" w:rsidRPr="007B4D5A" w:rsidRDefault="00B461E5" w:rsidP="00B461E5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B2185C">
        <w:rPr>
          <w:rFonts w:ascii="Times New Roman" w:hAnsi="Times New Roman" w:cs="Times New Roman"/>
          <w:i/>
          <w:iCs/>
          <w:noProof/>
          <w:sz w:val="24"/>
          <w:szCs w:val="24"/>
        </w:rPr>
        <w:drawing>
          <wp:inline distT="0" distB="0" distL="0" distR="0" wp14:anchorId="2B7A1987" wp14:editId="063212E2">
            <wp:extent cx="2552700" cy="1463040"/>
            <wp:effectExtent l="0" t="0" r="0" b="381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C905CF" w14:textId="77777777" w:rsidR="00B461E5" w:rsidRDefault="00B461E5" w:rsidP="00B461E5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14:paraId="4FF0A386" w14:textId="77777777" w:rsidR="00B461E5" w:rsidRDefault="00B461E5" w:rsidP="00B461E5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14:paraId="5DBE36E7" w14:textId="77777777" w:rsidR="00B461E5" w:rsidRDefault="00B461E5" w:rsidP="00B461E5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14:paraId="654D12FC" w14:textId="77777777" w:rsidR="00B461E5" w:rsidRDefault="00B461E5" w:rsidP="00B461E5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14:paraId="58DE29EF" w14:textId="77777777" w:rsidR="00B461E5" w:rsidRDefault="00B461E5" w:rsidP="00B461E5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14:paraId="5DFB8E3D" w14:textId="77777777" w:rsidR="00B461E5" w:rsidRDefault="00B461E5" w:rsidP="00B461E5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14:paraId="168CA0E4" w14:textId="77777777" w:rsidR="00B461E5" w:rsidRDefault="00B461E5" w:rsidP="00B461E5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14:paraId="2C04FF6E" w14:textId="77777777" w:rsidR="00B461E5" w:rsidRDefault="00B461E5" w:rsidP="00B461E5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14:paraId="56C7E611" w14:textId="77777777" w:rsidR="00B461E5" w:rsidRDefault="00B461E5" w:rsidP="00B461E5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14:paraId="4DD2027A" w14:textId="77777777" w:rsidR="00B461E5" w:rsidRDefault="00B461E5" w:rsidP="00B461E5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14:paraId="0CB5D62B" w14:textId="77777777" w:rsidR="00B461E5" w:rsidRDefault="00B461E5" w:rsidP="00B461E5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14:paraId="36E5ECEA" w14:textId="77777777" w:rsidR="00B461E5" w:rsidRDefault="00B461E5" w:rsidP="00B461E5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14:paraId="2DBE96D0" w14:textId="77777777" w:rsidR="00B461E5" w:rsidRPr="007B4D5A" w:rsidRDefault="00B461E5" w:rsidP="00B461E5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 xml:space="preserve">House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7B4D5A">
        <w:rPr>
          <w:rFonts w:ascii="Times New Roman" w:hAnsi="Times New Roman" w:cs="Times New Roman"/>
          <w:sz w:val="24"/>
          <w:szCs w:val="24"/>
        </w:rPr>
        <w:t xml:space="preserve">is on a bearing of 110° from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A</w:t>
      </w:r>
    </w:p>
    <w:p w14:paraId="03AC802F" w14:textId="77777777" w:rsidR="00B461E5" w:rsidRPr="007B4D5A" w:rsidRDefault="00B461E5" w:rsidP="00B461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 xml:space="preserve">The distance from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7B4D5A">
        <w:rPr>
          <w:rFonts w:ascii="Times New Roman" w:hAnsi="Times New Roman" w:cs="Times New Roman"/>
          <w:sz w:val="24"/>
          <w:szCs w:val="24"/>
        </w:rPr>
        <w:t xml:space="preserve">to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7B4D5A">
        <w:rPr>
          <w:rFonts w:ascii="Times New Roman" w:hAnsi="Times New Roman" w:cs="Times New Roman"/>
          <w:sz w:val="24"/>
          <w:szCs w:val="24"/>
        </w:rPr>
        <w:t>is 700 m</w:t>
      </w:r>
    </w:p>
    <w:p w14:paraId="0BBE3DA8" w14:textId="77777777" w:rsidR="00B461E5" w:rsidRPr="007B4D5A" w:rsidRDefault="00B461E5" w:rsidP="00B461E5">
      <w:pPr>
        <w:tabs>
          <w:tab w:val="left" w:pos="425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51154C">
        <w:rPr>
          <w:rFonts w:ascii="Times New Roman" w:hAnsi="Times New Roman" w:cs="Times New Roman"/>
          <w:sz w:val="24"/>
          <w:szCs w:val="24"/>
        </w:rPr>
        <w:t>(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51154C">
        <w:rPr>
          <w:rFonts w:ascii="Times New Roman" w:hAnsi="Times New Roman" w:cs="Times New Roman"/>
          <w:sz w:val="24"/>
          <w:szCs w:val="24"/>
        </w:rPr>
        <w:t>)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 xml:space="preserve">Mark the position of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7B4D5A">
        <w:rPr>
          <w:rFonts w:ascii="Times New Roman" w:hAnsi="Times New Roman" w:cs="Times New Roman"/>
          <w:sz w:val="24"/>
          <w:szCs w:val="24"/>
        </w:rPr>
        <w:t xml:space="preserve">on the diagram with a cross </w:t>
      </w:r>
      <w:r w:rsidRPr="0051154C">
        <w:rPr>
          <w:rFonts w:ascii="Times New Roman" w:hAnsi="Times New Roman" w:cs="Times New Roman"/>
          <w:sz w:val="24"/>
          <w:szCs w:val="24"/>
        </w:rPr>
        <w:t>(</w:t>
      </w:r>
      <w:r w:rsidRPr="004E6149">
        <w:rPr>
          <w:rFonts w:ascii="Times New Roman" w:eastAsia="SymbolMT" w:hAnsi="Times New Roman" w:cs="Times New Roman"/>
          <w:sz w:val="28"/>
          <w:szCs w:val="28"/>
        </w:rPr>
        <w:t>×</w:t>
      </w:r>
      <w:r w:rsidRPr="0051154C">
        <w:rPr>
          <w:rFonts w:ascii="Times New Roman" w:hAnsi="Times New Roman" w:cs="Times New Roman"/>
          <w:sz w:val="24"/>
          <w:szCs w:val="24"/>
        </w:rPr>
        <w:t>)</w:t>
      </w:r>
    </w:p>
    <w:p w14:paraId="1C4FFA73" w14:textId="77777777" w:rsidR="00B461E5" w:rsidRPr="007B4D5A" w:rsidRDefault="00B461E5" w:rsidP="00B461E5">
      <w:pPr>
        <w:autoSpaceDE w:val="0"/>
        <w:autoSpaceDN w:val="0"/>
        <w:adjustRightInd w:val="0"/>
        <w:spacing w:after="0"/>
        <w:ind w:left="426"/>
        <w:rPr>
          <w:rFonts w:ascii="Times New Roman" w:hAnsi="Times New Roman" w:cs="Times New Roman"/>
          <w:i/>
          <w:iCs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 xml:space="preserve">Label your cross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C</w:t>
      </w:r>
    </w:p>
    <w:p w14:paraId="4347CBE5" w14:textId="77777777" w:rsidR="00B461E5" w:rsidRDefault="00B461E5" w:rsidP="00B461E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465D9EC" w14:textId="77777777" w:rsidR="00B461E5" w:rsidRDefault="00B461E5" w:rsidP="00B461E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2660262" w14:textId="77777777" w:rsidR="00B461E5" w:rsidRDefault="00B461E5" w:rsidP="00B461E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E7646A9" w14:textId="77777777" w:rsidR="00B461E5" w:rsidRPr="007B4D5A" w:rsidRDefault="00B461E5" w:rsidP="00B461E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51154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A81B229" w14:textId="77777777" w:rsidR="00B461E5" w:rsidRPr="007B4D5A" w:rsidRDefault="00B461E5" w:rsidP="00B461E5">
      <w:pPr>
        <w:tabs>
          <w:tab w:val="left" w:pos="425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  <w:r w:rsidRPr="0051154C">
        <w:rPr>
          <w:rFonts w:ascii="Times New Roman" w:hAnsi="Times New Roman" w:cs="Times New Roman"/>
          <w:sz w:val="24"/>
          <w:szCs w:val="24"/>
        </w:rPr>
        <w:t>(</w:t>
      </w:r>
      <w:r w:rsidRPr="00DA6657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1154C">
        <w:rPr>
          <w:rFonts w:ascii="Times New Roman" w:hAnsi="Times New Roman" w:cs="Times New Roman"/>
          <w:sz w:val="24"/>
          <w:szCs w:val="24"/>
        </w:rPr>
        <w:t>)</w:t>
      </w:r>
      <w:r w:rsidRPr="00DA6657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 xml:space="preserve">Write the scale of the map in the form </w:t>
      </w:r>
      <w:proofErr w:type="gramStart"/>
      <w:r w:rsidRPr="007B4D5A">
        <w:rPr>
          <w:rFonts w:ascii="Times New Roman" w:hAnsi="Times New Roman" w:cs="Times New Roman"/>
          <w:sz w:val="24"/>
          <w:szCs w:val="24"/>
        </w:rPr>
        <w:t>1 :</w:t>
      </w:r>
      <w:proofErr w:type="gramEnd"/>
      <w:r w:rsidRPr="007B4D5A">
        <w:rPr>
          <w:rFonts w:ascii="Times New Roman" w:hAnsi="Times New Roman" w:cs="Times New Roman"/>
          <w:sz w:val="24"/>
          <w:szCs w:val="24"/>
        </w:rPr>
        <w:t xml:space="preserve">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n</w:t>
      </w:r>
    </w:p>
    <w:p w14:paraId="5C9CB6E5" w14:textId="77777777" w:rsidR="00B461E5" w:rsidRDefault="00B461E5" w:rsidP="00B46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3214D88" w14:textId="77777777" w:rsidR="00B461E5" w:rsidRDefault="00B461E5" w:rsidP="00B46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FA801D2" w14:textId="77777777" w:rsidR="00B461E5" w:rsidRDefault="00B461E5" w:rsidP="00B46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B5A9D99" w14:textId="77777777" w:rsidR="00B461E5" w:rsidRDefault="00B461E5" w:rsidP="00B46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E5CCBED" w14:textId="77777777" w:rsidR="00B461E5" w:rsidRDefault="00B461E5" w:rsidP="00B46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90818AB" w14:textId="77777777" w:rsidR="00B461E5" w:rsidRPr="007B4D5A" w:rsidRDefault="00B461E5" w:rsidP="00B46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proofErr w:type="gramStart"/>
      <w:r w:rsidRPr="007B4D5A">
        <w:rPr>
          <w:rFonts w:ascii="Times New Roman" w:hAnsi="Times New Roman" w:cs="Times New Roman"/>
          <w:sz w:val="24"/>
          <w:szCs w:val="24"/>
        </w:rPr>
        <w:t>1 :</w:t>
      </w:r>
      <w:proofErr w:type="gramEnd"/>
      <w:r w:rsidRPr="007B4D5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......................</w:t>
      </w:r>
      <w:r w:rsidRPr="007B4D5A">
        <w:rPr>
          <w:rFonts w:ascii="Times New Roman" w:hAnsi="Times New Roman" w:cs="Times New Roman"/>
          <w:sz w:val="24"/>
          <w:szCs w:val="24"/>
        </w:rPr>
        <w:t>......</w:t>
      </w:r>
    </w:p>
    <w:p w14:paraId="16A71C3C" w14:textId="77777777" w:rsidR="00B461E5" w:rsidRPr="007B4D5A" w:rsidRDefault="00B461E5" w:rsidP="00B461E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51154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3F2E18C" w14:textId="77777777" w:rsidR="00B461E5" w:rsidRDefault="00B461E5" w:rsidP="00B46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F15F7">
        <w:rPr>
          <w:rFonts w:ascii="Times New Roman" w:hAnsi="Times New Roman" w:cs="Times New Roman"/>
          <w:b/>
          <w:bCs/>
          <w:sz w:val="24"/>
          <w:szCs w:val="24"/>
        </w:rPr>
        <w:t xml:space="preserve">Total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for Question 5 is 4 </w:t>
      </w:r>
      <w:r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37C370BB" w14:textId="77777777" w:rsidR="00B461E5" w:rsidRDefault="00B461E5" w:rsidP="00B461E5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5FC88A9A" w14:textId="77777777" w:rsidR="00B461E5" w:rsidRDefault="00B461E5" w:rsidP="00B461E5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AA0EBE6" w14:textId="77777777" w:rsidR="00573822" w:rsidRDefault="00573822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7E039B1" w14:textId="34B3939B" w:rsidR="0087098B" w:rsidRPr="007B4D5A" w:rsidRDefault="0087098B" w:rsidP="007657C1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b/>
          <w:bCs/>
          <w:sz w:val="24"/>
          <w:szCs w:val="24"/>
        </w:rPr>
        <w:lastRenderedPageBreak/>
        <w:t>6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>A bag contains only pink sweets, white sweets, green sweets and red sweets.</w:t>
      </w:r>
    </w:p>
    <w:p w14:paraId="2012215B" w14:textId="77777777" w:rsidR="0087098B" w:rsidRPr="007B4D5A" w:rsidRDefault="0087098B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The table gives each of the probabilities that, when a sweet is taken at random from</w:t>
      </w:r>
    </w:p>
    <w:p w14:paraId="729662AB" w14:textId="73C7D9E1" w:rsidR="0087098B" w:rsidRDefault="0087098B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the bag, the sweet will be green or the sweet will be red.</w:t>
      </w:r>
    </w:p>
    <w:tbl>
      <w:tblPr>
        <w:tblStyle w:val="TableGrid"/>
        <w:tblpPr w:leftFromText="180" w:rightFromText="180" w:vertAnchor="text" w:horzAnchor="margin" w:tblpXSpec="center" w:tblpY="176"/>
        <w:tblW w:w="0" w:type="auto"/>
        <w:tblLook w:val="04A0" w:firstRow="1" w:lastRow="0" w:firstColumn="1" w:lastColumn="0" w:noHBand="0" w:noVBand="1"/>
      </w:tblPr>
      <w:tblGrid>
        <w:gridCol w:w="1377"/>
        <w:gridCol w:w="1218"/>
        <w:gridCol w:w="1218"/>
        <w:gridCol w:w="1218"/>
        <w:gridCol w:w="1218"/>
      </w:tblGrid>
      <w:tr w:rsidR="00C70DE3" w:rsidRPr="000E5705" w14:paraId="7EC9752F" w14:textId="77777777" w:rsidTr="00C70DE3">
        <w:trPr>
          <w:trHeight w:val="495"/>
        </w:trPr>
        <w:tc>
          <w:tcPr>
            <w:tcW w:w="1270" w:type="dxa"/>
            <w:vAlign w:val="center"/>
          </w:tcPr>
          <w:p w14:paraId="74A5C6BC" w14:textId="77777777" w:rsidR="00C70DE3" w:rsidRPr="000E5705" w:rsidRDefault="00C70DE3" w:rsidP="00C70DE3">
            <w:pPr>
              <w:autoSpaceDE w:val="0"/>
              <w:autoSpaceDN w:val="0"/>
              <w:adjustRightInd w:val="0"/>
              <w:spacing w:before="6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E570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weet</w:t>
            </w:r>
          </w:p>
        </w:tc>
        <w:tc>
          <w:tcPr>
            <w:tcW w:w="1218" w:type="dxa"/>
            <w:vAlign w:val="center"/>
          </w:tcPr>
          <w:p w14:paraId="16C61914" w14:textId="77777777" w:rsidR="00C70DE3" w:rsidRPr="000E5705" w:rsidRDefault="00C70DE3" w:rsidP="00C70DE3">
            <w:pPr>
              <w:autoSpaceDE w:val="0"/>
              <w:autoSpaceDN w:val="0"/>
              <w:adjustRightInd w:val="0"/>
              <w:spacing w:before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5705">
              <w:rPr>
                <w:rFonts w:ascii="Times New Roman" w:hAnsi="Times New Roman" w:cs="Times New Roman"/>
                <w:sz w:val="24"/>
                <w:szCs w:val="24"/>
              </w:rPr>
              <w:t>pink</w:t>
            </w:r>
          </w:p>
        </w:tc>
        <w:tc>
          <w:tcPr>
            <w:tcW w:w="1218" w:type="dxa"/>
            <w:vAlign w:val="center"/>
          </w:tcPr>
          <w:p w14:paraId="48BCD4A1" w14:textId="77777777" w:rsidR="00C70DE3" w:rsidRPr="000E5705" w:rsidRDefault="00C70DE3" w:rsidP="00C70DE3">
            <w:pPr>
              <w:autoSpaceDE w:val="0"/>
              <w:autoSpaceDN w:val="0"/>
              <w:adjustRightInd w:val="0"/>
              <w:spacing w:before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5705">
              <w:rPr>
                <w:rFonts w:ascii="Times New Roman" w:hAnsi="Times New Roman" w:cs="Times New Roman"/>
                <w:sz w:val="24"/>
                <w:szCs w:val="24"/>
              </w:rPr>
              <w:t>white</w:t>
            </w:r>
          </w:p>
        </w:tc>
        <w:tc>
          <w:tcPr>
            <w:tcW w:w="1218" w:type="dxa"/>
            <w:vAlign w:val="center"/>
          </w:tcPr>
          <w:p w14:paraId="0F35FF74" w14:textId="77777777" w:rsidR="00C70DE3" w:rsidRPr="000E5705" w:rsidRDefault="00C70DE3" w:rsidP="00C70DE3">
            <w:pPr>
              <w:autoSpaceDE w:val="0"/>
              <w:autoSpaceDN w:val="0"/>
              <w:adjustRightInd w:val="0"/>
              <w:spacing w:before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5705">
              <w:rPr>
                <w:rFonts w:ascii="Times New Roman" w:hAnsi="Times New Roman" w:cs="Times New Roman"/>
                <w:sz w:val="24"/>
                <w:szCs w:val="24"/>
              </w:rPr>
              <w:t>green</w:t>
            </w:r>
          </w:p>
        </w:tc>
        <w:tc>
          <w:tcPr>
            <w:tcW w:w="1218" w:type="dxa"/>
            <w:vAlign w:val="center"/>
          </w:tcPr>
          <w:p w14:paraId="2595CC40" w14:textId="77777777" w:rsidR="00C70DE3" w:rsidRPr="000E5705" w:rsidRDefault="00C70DE3" w:rsidP="00C70DE3">
            <w:pPr>
              <w:autoSpaceDE w:val="0"/>
              <w:autoSpaceDN w:val="0"/>
              <w:adjustRightInd w:val="0"/>
              <w:spacing w:before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5705">
              <w:rPr>
                <w:rFonts w:ascii="Times New Roman" w:hAnsi="Times New Roman" w:cs="Times New Roman"/>
                <w:sz w:val="24"/>
                <w:szCs w:val="24"/>
              </w:rPr>
              <w:t>red</w:t>
            </w:r>
          </w:p>
        </w:tc>
      </w:tr>
      <w:tr w:rsidR="00C70DE3" w:rsidRPr="007B4D5A" w14:paraId="7569B95E" w14:textId="77777777" w:rsidTr="00C70DE3">
        <w:trPr>
          <w:trHeight w:val="472"/>
        </w:trPr>
        <w:tc>
          <w:tcPr>
            <w:tcW w:w="1270" w:type="dxa"/>
            <w:vAlign w:val="center"/>
          </w:tcPr>
          <w:p w14:paraId="11A18649" w14:textId="77777777" w:rsidR="00C70DE3" w:rsidRPr="000E5705" w:rsidRDefault="00C70DE3" w:rsidP="00C70DE3">
            <w:pPr>
              <w:autoSpaceDE w:val="0"/>
              <w:autoSpaceDN w:val="0"/>
              <w:adjustRightInd w:val="0"/>
              <w:spacing w:before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E570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robability</w:t>
            </w:r>
          </w:p>
        </w:tc>
        <w:tc>
          <w:tcPr>
            <w:tcW w:w="1218" w:type="dxa"/>
            <w:vAlign w:val="center"/>
          </w:tcPr>
          <w:p w14:paraId="7CA95BE2" w14:textId="77777777" w:rsidR="00C70DE3" w:rsidRPr="000E5705" w:rsidRDefault="00C70DE3" w:rsidP="00C70DE3">
            <w:pPr>
              <w:autoSpaceDE w:val="0"/>
              <w:autoSpaceDN w:val="0"/>
              <w:adjustRightInd w:val="0"/>
              <w:spacing w:before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8" w:type="dxa"/>
            <w:vAlign w:val="center"/>
          </w:tcPr>
          <w:p w14:paraId="0836E43E" w14:textId="77777777" w:rsidR="00C70DE3" w:rsidRPr="007B4D5A" w:rsidRDefault="00C70DE3" w:rsidP="00C70DE3">
            <w:pPr>
              <w:autoSpaceDE w:val="0"/>
              <w:autoSpaceDN w:val="0"/>
              <w:adjustRightInd w:val="0"/>
              <w:spacing w:before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8" w:type="dxa"/>
            <w:vAlign w:val="center"/>
          </w:tcPr>
          <w:p w14:paraId="3CDECACE" w14:textId="77777777" w:rsidR="00C70DE3" w:rsidRPr="007B4D5A" w:rsidRDefault="00C70DE3" w:rsidP="00C70DE3">
            <w:pPr>
              <w:autoSpaceDE w:val="0"/>
              <w:autoSpaceDN w:val="0"/>
              <w:adjustRightInd w:val="0"/>
              <w:spacing w:before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5705"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  <w:tc>
          <w:tcPr>
            <w:tcW w:w="1218" w:type="dxa"/>
            <w:vAlign w:val="center"/>
          </w:tcPr>
          <w:p w14:paraId="4A172816" w14:textId="77777777" w:rsidR="00C70DE3" w:rsidRPr="007B4D5A" w:rsidRDefault="00C70DE3" w:rsidP="00C70DE3">
            <w:pPr>
              <w:autoSpaceDE w:val="0"/>
              <w:autoSpaceDN w:val="0"/>
              <w:adjustRightInd w:val="0"/>
              <w:spacing w:before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5705">
              <w:rPr>
                <w:rFonts w:ascii="Times New Roman" w:hAnsi="Times New Roman" w:cs="Times New Roman"/>
                <w:sz w:val="24"/>
                <w:szCs w:val="24"/>
              </w:rPr>
              <w:t>0.35</w:t>
            </w:r>
          </w:p>
        </w:tc>
      </w:tr>
    </w:tbl>
    <w:p w14:paraId="54FE744A" w14:textId="77777777" w:rsidR="00C70DE3" w:rsidRPr="007B4D5A" w:rsidRDefault="00C70DE3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14:paraId="23E66D07" w14:textId="77777777" w:rsidR="0087098B" w:rsidRPr="007B4D5A" w:rsidRDefault="0087098B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14:paraId="3C6AFD46" w14:textId="77777777" w:rsidR="00C70DE3" w:rsidRDefault="00C70DE3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14:paraId="1A705B4A" w14:textId="77777777" w:rsidR="00C70DE3" w:rsidRDefault="00C70DE3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14:paraId="62D39D61" w14:textId="77777777" w:rsidR="007657C1" w:rsidRDefault="007657C1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14:paraId="59F16A2D" w14:textId="4731F6BD" w:rsidR="0087098B" w:rsidRPr="007B4D5A" w:rsidRDefault="0087098B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The ratio</w:t>
      </w:r>
    </w:p>
    <w:p w14:paraId="1D8328E0" w14:textId="77777777" w:rsidR="0087098B" w:rsidRPr="007B4D5A" w:rsidRDefault="0087098B" w:rsidP="00C85407">
      <w:pPr>
        <w:autoSpaceDE w:val="0"/>
        <w:autoSpaceDN w:val="0"/>
        <w:adjustRightInd w:val="0"/>
        <w:spacing w:after="0"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 xml:space="preserve">number of pink </w:t>
      </w:r>
      <w:proofErr w:type="gramStart"/>
      <w:r w:rsidRPr="007B4D5A">
        <w:rPr>
          <w:rFonts w:ascii="Times New Roman" w:hAnsi="Times New Roman" w:cs="Times New Roman"/>
          <w:sz w:val="24"/>
          <w:szCs w:val="24"/>
        </w:rPr>
        <w:t>sweets :</w:t>
      </w:r>
      <w:proofErr w:type="gramEnd"/>
      <w:r w:rsidRPr="007B4D5A">
        <w:rPr>
          <w:rFonts w:ascii="Times New Roman" w:hAnsi="Times New Roman" w:cs="Times New Roman"/>
          <w:sz w:val="24"/>
          <w:szCs w:val="24"/>
        </w:rPr>
        <w:t xml:space="preserve"> number of white sweets = 2 : 1</w:t>
      </w:r>
    </w:p>
    <w:p w14:paraId="4BC3DBC3" w14:textId="77777777" w:rsidR="0087098B" w:rsidRPr="007B4D5A" w:rsidRDefault="0087098B" w:rsidP="007657C1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There are 28 red sweets in the bag.</w:t>
      </w:r>
    </w:p>
    <w:p w14:paraId="33D29F22" w14:textId="77777777" w:rsidR="0087098B" w:rsidRPr="007B4D5A" w:rsidRDefault="0087098B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Work out the number of white sweets in the bag.</w:t>
      </w:r>
    </w:p>
    <w:p w14:paraId="49FD58FD" w14:textId="77777777" w:rsidR="00367AEE" w:rsidRDefault="00367AEE" w:rsidP="00C70DE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DB0FA78" w14:textId="77777777" w:rsidR="00367AEE" w:rsidRDefault="00367AEE" w:rsidP="00C70DE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56156EC" w14:textId="77777777" w:rsidR="00367AEE" w:rsidRDefault="00367AEE" w:rsidP="00C70DE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2EF4342" w14:textId="77777777" w:rsidR="00367AEE" w:rsidRDefault="00367AEE" w:rsidP="00C70DE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F9C00F2" w14:textId="77777777" w:rsidR="00367AEE" w:rsidRDefault="00367AEE" w:rsidP="00C70DE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41043AE" w14:textId="77777777" w:rsidR="00367AEE" w:rsidRDefault="00367AEE" w:rsidP="00C70DE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0F81D4F" w14:textId="77777777" w:rsidR="00367AEE" w:rsidRDefault="00367AEE" w:rsidP="00C70DE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3F4EC54" w14:textId="77777777" w:rsidR="00367AEE" w:rsidRDefault="00367AEE" w:rsidP="00C70DE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7DB3AC3" w14:textId="77777777" w:rsidR="00367AEE" w:rsidRDefault="00367AEE" w:rsidP="00C70DE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27B5F7B" w14:textId="77777777" w:rsidR="00367AEE" w:rsidRDefault="00367AEE" w:rsidP="00C70DE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01DE8A8" w14:textId="77777777" w:rsidR="00367AEE" w:rsidRDefault="00367AEE" w:rsidP="00C70DE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2745DDD" w14:textId="77777777" w:rsidR="00367AEE" w:rsidRDefault="00367AEE" w:rsidP="00C70DE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4D76E9A" w14:textId="77777777" w:rsidR="00367AEE" w:rsidRDefault="00367AEE" w:rsidP="00C70DE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6E9D164" w14:textId="77777777" w:rsidR="00367AEE" w:rsidRDefault="00367AEE" w:rsidP="00C70DE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21B1730" w14:textId="77777777" w:rsidR="00367AEE" w:rsidRDefault="00367AEE" w:rsidP="00C70DE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D9D284F" w14:textId="77777777" w:rsidR="00367AEE" w:rsidRDefault="00367AEE" w:rsidP="00C70DE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8DE7D92" w14:textId="77777777" w:rsidR="00367AEE" w:rsidRDefault="00367AEE" w:rsidP="00C70DE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6ACAB16" w14:textId="77777777" w:rsidR="00367AEE" w:rsidRDefault="00367AEE" w:rsidP="00C70DE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4DD5414" w14:textId="77777777" w:rsidR="00367AEE" w:rsidRDefault="00367AEE" w:rsidP="00C70DE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22FA648" w14:textId="692C559D" w:rsidR="0087098B" w:rsidRDefault="009F016B" w:rsidP="00C70DE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</w:t>
      </w:r>
      <w:r w:rsidR="0087098B" w:rsidRPr="007B4D5A">
        <w:rPr>
          <w:rFonts w:ascii="Times New Roman" w:hAnsi="Times New Roman" w:cs="Times New Roman"/>
          <w:sz w:val="24"/>
          <w:szCs w:val="24"/>
        </w:rPr>
        <w:t>.</w:t>
      </w:r>
      <w:r w:rsidR="0087098B">
        <w:rPr>
          <w:rFonts w:ascii="Times New Roman" w:hAnsi="Times New Roman" w:cs="Times New Roman"/>
          <w:sz w:val="24"/>
          <w:szCs w:val="24"/>
        </w:rPr>
        <w:t>..........</w:t>
      </w:r>
    </w:p>
    <w:p w14:paraId="690AE435" w14:textId="429DA9A0" w:rsidR="0087098B" w:rsidRDefault="008709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F15F7">
        <w:rPr>
          <w:rFonts w:ascii="Times New Roman" w:hAnsi="Times New Roman" w:cs="Times New Roman"/>
          <w:b/>
          <w:bCs/>
          <w:sz w:val="24"/>
          <w:szCs w:val="24"/>
        </w:rPr>
        <w:t xml:space="preserve">Total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for Question 6 is 5 </w:t>
      </w:r>
      <w:r w:rsidR="009F016B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1B5AA140" w14:textId="77777777" w:rsidR="001F6071" w:rsidRDefault="001F6071" w:rsidP="00AC6D3C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61E1AD1A" w14:textId="7FA295D2" w:rsidR="0087098B" w:rsidRDefault="0087098B" w:rsidP="00AC6D3C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426292F" w14:textId="77777777" w:rsidR="00367AEE" w:rsidRDefault="00367AEE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9BAB535" w14:textId="19EF80A0" w:rsidR="0087098B" w:rsidRPr="007B4D5A" w:rsidRDefault="0087098B" w:rsidP="00AC6D3C">
      <w:pPr>
        <w:autoSpaceDE w:val="0"/>
        <w:autoSpaceDN w:val="0"/>
        <w:adjustRightInd w:val="0"/>
        <w:spacing w:after="0"/>
        <w:ind w:left="-567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b/>
          <w:bCs/>
          <w:sz w:val="24"/>
          <w:szCs w:val="24"/>
        </w:rPr>
        <w:lastRenderedPageBreak/>
        <w:t>7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 xml:space="preserve">Find the lowest common multiple </w:t>
      </w:r>
      <w:r w:rsidRPr="0051154C">
        <w:rPr>
          <w:rFonts w:ascii="Times New Roman" w:hAnsi="Times New Roman" w:cs="Times New Roman"/>
          <w:sz w:val="24"/>
          <w:szCs w:val="24"/>
        </w:rPr>
        <w:t>(</w:t>
      </w:r>
      <w:r w:rsidRPr="007B4D5A">
        <w:rPr>
          <w:rFonts w:ascii="Times New Roman" w:hAnsi="Times New Roman" w:cs="Times New Roman"/>
          <w:sz w:val="24"/>
          <w:szCs w:val="24"/>
        </w:rPr>
        <w:t>L</w:t>
      </w:r>
      <w:r w:rsidRPr="009F15F7">
        <w:rPr>
          <w:rFonts w:ascii="Times New Roman" w:hAnsi="Times New Roman" w:cs="Times New Roman"/>
          <w:sz w:val="24"/>
          <w:szCs w:val="24"/>
        </w:rPr>
        <w:t>CM</w:t>
      </w:r>
      <w:r w:rsidRPr="0051154C">
        <w:rPr>
          <w:rFonts w:ascii="Times New Roman" w:hAnsi="Times New Roman" w:cs="Times New Roman"/>
          <w:sz w:val="24"/>
          <w:szCs w:val="24"/>
        </w:rPr>
        <w:t>)</w:t>
      </w:r>
      <w:r w:rsidRPr="007B4D5A">
        <w:rPr>
          <w:rFonts w:ascii="Times New Roman" w:hAnsi="Times New Roman" w:cs="Times New Roman"/>
          <w:sz w:val="24"/>
          <w:szCs w:val="24"/>
        </w:rPr>
        <w:t xml:space="preserve"> of 28, 42 and 63</w:t>
      </w:r>
    </w:p>
    <w:p w14:paraId="7AC68845" w14:textId="77777777" w:rsidR="0087098B" w:rsidRPr="007B4D5A" w:rsidRDefault="0087098B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Show your working clearly.</w:t>
      </w:r>
    </w:p>
    <w:p w14:paraId="7524A53C" w14:textId="77777777" w:rsidR="00367AEE" w:rsidRDefault="00367AEE" w:rsidP="00367AE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906DCBA" w14:textId="77777777" w:rsidR="00367AEE" w:rsidRDefault="00367AEE" w:rsidP="00367AE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21ABD11" w14:textId="77777777" w:rsidR="00367AEE" w:rsidRDefault="00367AEE" w:rsidP="00367AE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A4C2372" w14:textId="77777777" w:rsidR="00367AEE" w:rsidRDefault="00367AEE" w:rsidP="00367AE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C9679BC" w14:textId="77777777" w:rsidR="00367AEE" w:rsidRDefault="00367AEE" w:rsidP="00367AE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3E95656" w14:textId="77777777" w:rsidR="00367AEE" w:rsidRDefault="00367AEE" w:rsidP="00367AE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63885A8" w14:textId="77777777" w:rsidR="00367AEE" w:rsidRDefault="00367AEE" w:rsidP="00367AE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14C1C05" w14:textId="77777777" w:rsidR="00367AEE" w:rsidRDefault="00367AEE" w:rsidP="00367AE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3FA21FB" w14:textId="77777777" w:rsidR="00367AEE" w:rsidRDefault="00367AEE" w:rsidP="00367AE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F83A1BE" w14:textId="77777777" w:rsidR="00367AEE" w:rsidRDefault="00367AEE" w:rsidP="00367AE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93C644E" w14:textId="77777777" w:rsidR="00367AEE" w:rsidRDefault="00367AEE" w:rsidP="00367AE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CC332F8" w14:textId="77777777" w:rsidR="00367AEE" w:rsidRDefault="00367AEE" w:rsidP="00367AE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D04A16E" w14:textId="77777777" w:rsidR="00367AEE" w:rsidRDefault="00367AEE" w:rsidP="00367AE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089844F" w14:textId="77777777" w:rsidR="00367AEE" w:rsidRDefault="00367AEE" w:rsidP="00367AE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D66ACFD" w14:textId="75B1C96E" w:rsidR="0087098B" w:rsidRDefault="009F016B" w:rsidP="00367AE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</w:t>
      </w:r>
      <w:r w:rsidR="0087098B" w:rsidRPr="007B4D5A">
        <w:rPr>
          <w:rFonts w:ascii="Times New Roman" w:hAnsi="Times New Roman" w:cs="Times New Roman"/>
          <w:sz w:val="24"/>
          <w:szCs w:val="24"/>
        </w:rPr>
        <w:t>.</w:t>
      </w:r>
      <w:r w:rsidR="0087098B">
        <w:rPr>
          <w:rFonts w:ascii="Times New Roman" w:hAnsi="Times New Roman" w:cs="Times New Roman"/>
          <w:sz w:val="24"/>
          <w:szCs w:val="24"/>
        </w:rPr>
        <w:t>..........</w:t>
      </w:r>
    </w:p>
    <w:p w14:paraId="57072B5E" w14:textId="39E9081A" w:rsidR="0087098B" w:rsidRDefault="008709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F15F7">
        <w:rPr>
          <w:rFonts w:ascii="Times New Roman" w:hAnsi="Times New Roman" w:cs="Times New Roman"/>
          <w:b/>
          <w:bCs/>
          <w:sz w:val="24"/>
          <w:szCs w:val="24"/>
        </w:rPr>
        <w:t xml:space="preserve">Total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for Question 7 is 3 </w:t>
      </w:r>
      <w:r w:rsidR="009F016B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43C7364B" w14:textId="77777777" w:rsidR="001F6071" w:rsidRDefault="001F6071" w:rsidP="00AC6D3C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9179D99" w14:textId="7EE8CB2B" w:rsidR="0087098B" w:rsidRDefault="0087098B" w:rsidP="00AC6D3C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E0D3821" w14:textId="77777777" w:rsidR="00367AEE" w:rsidRDefault="00367AEE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A05D85D" w14:textId="76A5B492" w:rsidR="0087098B" w:rsidRPr="007B4D5A" w:rsidRDefault="0087098B" w:rsidP="00AC6D3C">
      <w:pPr>
        <w:autoSpaceDE w:val="0"/>
        <w:autoSpaceDN w:val="0"/>
        <w:adjustRightInd w:val="0"/>
        <w:spacing w:after="0"/>
        <w:ind w:left="-567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b/>
          <w:bCs/>
          <w:sz w:val="24"/>
          <w:szCs w:val="24"/>
        </w:rPr>
        <w:lastRenderedPageBreak/>
        <w:t>8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>The table gives information about the average house price in England in 2018 and</w:t>
      </w:r>
    </w:p>
    <w:p w14:paraId="3D4A4333" w14:textId="6C2F23D3" w:rsidR="0087098B" w:rsidRDefault="0087098B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in 2019</w:t>
      </w:r>
    </w:p>
    <w:p w14:paraId="677E4DAF" w14:textId="77777777" w:rsidR="00367AEE" w:rsidRDefault="00367AEE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55"/>
        <w:gridCol w:w="1864"/>
        <w:gridCol w:w="1912"/>
        <w:gridCol w:w="1888"/>
      </w:tblGrid>
      <w:tr w:rsidR="0087098B" w14:paraId="4E6FB32A" w14:textId="77777777" w:rsidTr="00367AEE">
        <w:trPr>
          <w:trHeight w:val="477"/>
        </w:trPr>
        <w:tc>
          <w:tcPr>
            <w:tcW w:w="2755" w:type="dxa"/>
            <w:vAlign w:val="center"/>
          </w:tcPr>
          <w:p w14:paraId="6500C614" w14:textId="77777777" w:rsidR="0087098B" w:rsidRDefault="0087098B" w:rsidP="00AC6D3C">
            <w:pPr>
              <w:autoSpaceDE w:val="0"/>
              <w:autoSpaceDN w:val="0"/>
              <w:adjustRightInd w:val="0"/>
              <w:spacing w:before="60"/>
              <w:rPr>
                <w:rFonts w:ascii="Times New Roman" w:hAnsi="Times New Roman" w:cs="Times New Roman"/>
                <w:sz w:val="24"/>
                <w:szCs w:val="24"/>
              </w:rPr>
            </w:pPr>
            <w:r w:rsidRPr="007B4D5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Year</w:t>
            </w:r>
          </w:p>
        </w:tc>
        <w:tc>
          <w:tcPr>
            <w:tcW w:w="1864" w:type="dxa"/>
            <w:vAlign w:val="center"/>
          </w:tcPr>
          <w:p w14:paraId="69BBE333" w14:textId="77777777" w:rsidR="0087098B" w:rsidRDefault="0087098B" w:rsidP="00995623">
            <w:pPr>
              <w:autoSpaceDE w:val="0"/>
              <w:autoSpaceDN w:val="0"/>
              <w:adjustRightInd w:val="0"/>
              <w:spacing w:before="60"/>
              <w:rPr>
                <w:rFonts w:ascii="Times New Roman" w:hAnsi="Times New Roman" w:cs="Times New Roman"/>
                <w:sz w:val="24"/>
                <w:szCs w:val="24"/>
              </w:rPr>
            </w:pPr>
            <w:r w:rsidRPr="007B4D5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017</w:t>
            </w:r>
          </w:p>
        </w:tc>
        <w:tc>
          <w:tcPr>
            <w:tcW w:w="1912" w:type="dxa"/>
            <w:vAlign w:val="center"/>
          </w:tcPr>
          <w:p w14:paraId="680817FB" w14:textId="77777777" w:rsidR="0087098B" w:rsidRDefault="0087098B" w:rsidP="00995623">
            <w:pPr>
              <w:autoSpaceDE w:val="0"/>
              <w:autoSpaceDN w:val="0"/>
              <w:adjustRightInd w:val="0"/>
              <w:spacing w:before="60"/>
              <w:rPr>
                <w:rFonts w:ascii="Times New Roman" w:hAnsi="Times New Roman" w:cs="Times New Roman"/>
                <w:sz w:val="24"/>
                <w:szCs w:val="24"/>
              </w:rPr>
            </w:pPr>
            <w:r w:rsidRPr="007B4D5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018</w:t>
            </w:r>
          </w:p>
        </w:tc>
        <w:tc>
          <w:tcPr>
            <w:tcW w:w="1888" w:type="dxa"/>
            <w:vAlign w:val="center"/>
          </w:tcPr>
          <w:p w14:paraId="198CED13" w14:textId="77777777" w:rsidR="0087098B" w:rsidRDefault="0087098B" w:rsidP="00995623">
            <w:pPr>
              <w:autoSpaceDE w:val="0"/>
              <w:autoSpaceDN w:val="0"/>
              <w:adjustRightInd w:val="0"/>
              <w:spacing w:before="60"/>
              <w:rPr>
                <w:rFonts w:ascii="Times New Roman" w:hAnsi="Times New Roman" w:cs="Times New Roman"/>
                <w:sz w:val="24"/>
                <w:szCs w:val="24"/>
              </w:rPr>
            </w:pPr>
            <w:r w:rsidRPr="007B4D5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019</w:t>
            </w:r>
          </w:p>
        </w:tc>
      </w:tr>
      <w:tr w:rsidR="0087098B" w14:paraId="0A996298" w14:textId="77777777" w:rsidTr="00367AEE">
        <w:trPr>
          <w:trHeight w:val="460"/>
        </w:trPr>
        <w:tc>
          <w:tcPr>
            <w:tcW w:w="2755" w:type="dxa"/>
            <w:vAlign w:val="center"/>
          </w:tcPr>
          <w:p w14:paraId="2E39341E" w14:textId="77777777" w:rsidR="0087098B" w:rsidRDefault="0087098B" w:rsidP="00AC6D3C">
            <w:pPr>
              <w:autoSpaceDE w:val="0"/>
              <w:autoSpaceDN w:val="0"/>
              <w:adjustRightInd w:val="0"/>
              <w:spacing w:before="60"/>
              <w:rPr>
                <w:rFonts w:ascii="Times New Roman" w:hAnsi="Times New Roman" w:cs="Times New Roman"/>
                <w:sz w:val="24"/>
                <w:szCs w:val="24"/>
              </w:rPr>
            </w:pPr>
            <w:r w:rsidRPr="007B4D5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Average house price </w:t>
            </w:r>
            <w:r w:rsidRPr="0051154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</w:t>
            </w:r>
            <w:r w:rsidRPr="007B4D5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£</w:t>
            </w:r>
            <w:r w:rsidRPr="0051154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1864" w:type="dxa"/>
            <w:vAlign w:val="center"/>
          </w:tcPr>
          <w:p w14:paraId="63911EEA" w14:textId="77777777" w:rsidR="0087098B" w:rsidRDefault="0087098B" w:rsidP="00AC6D3C">
            <w:pPr>
              <w:autoSpaceDE w:val="0"/>
              <w:autoSpaceDN w:val="0"/>
              <w:adjustRightInd w:val="0"/>
              <w:spacing w:before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2" w:type="dxa"/>
            <w:vAlign w:val="center"/>
          </w:tcPr>
          <w:p w14:paraId="515BE3CE" w14:textId="77777777" w:rsidR="0087098B" w:rsidRDefault="0087098B" w:rsidP="004A377D">
            <w:pPr>
              <w:autoSpaceDE w:val="0"/>
              <w:autoSpaceDN w:val="0"/>
              <w:adjustRightInd w:val="0"/>
              <w:spacing w:before="60"/>
              <w:rPr>
                <w:rFonts w:ascii="Times New Roman" w:hAnsi="Times New Roman" w:cs="Times New Roman"/>
                <w:sz w:val="24"/>
                <w:szCs w:val="24"/>
              </w:rPr>
            </w:pPr>
            <w:r w:rsidRPr="007B4D5A">
              <w:rPr>
                <w:rFonts w:ascii="Times New Roman" w:hAnsi="Times New Roman" w:cs="Times New Roman"/>
                <w:sz w:val="24"/>
                <w:szCs w:val="24"/>
              </w:rPr>
              <w:t>228 314</w:t>
            </w:r>
          </w:p>
        </w:tc>
        <w:tc>
          <w:tcPr>
            <w:tcW w:w="1888" w:type="dxa"/>
            <w:vAlign w:val="center"/>
          </w:tcPr>
          <w:p w14:paraId="4D3F25C9" w14:textId="77777777" w:rsidR="0087098B" w:rsidRDefault="0087098B" w:rsidP="004A377D">
            <w:pPr>
              <w:autoSpaceDE w:val="0"/>
              <w:autoSpaceDN w:val="0"/>
              <w:adjustRightInd w:val="0"/>
              <w:spacing w:before="60"/>
              <w:rPr>
                <w:rFonts w:ascii="Times New Roman" w:hAnsi="Times New Roman" w:cs="Times New Roman"/>
                <w:sz w:val="24"/>
                <w:szCs w:val="24"/>
              </w:rPr>
            </w:pPr>
            <w:r w:rsidRPr="007B4D5A">
              <w:rPr>
                <w:rFonts w:ascii="Times New Roman" w:hAnsi="Times New Roman" w:cs="Times New Roman"/>
                <w:sz w:val="24"/>
                <w:szCs w:val="24"/>
              </w:rPr>
              <w:t>231 776</w:t>
            </w:r>
          </w:p>
        </w:tc>
      </w:tr>
    </w:tbl>
    <w:p w14:paraId="39681B24" w14:textId="77777777" w:rsidR="0087098B" w:rsidRPr="007B4D5A" w:rsidRDefault="0087098B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14:paraId="69E5F736" w14:textId="77777777" w:rsidR="0087098B" w:rsidRPr="007B4D5A" w:rsidRDefault="0087098B" w:rsidP="00AC6D3C">
      <w:pPr>
        <w:autoSpaceDE w:val="0"/>
        <w:autoSpaceDN w:val="0"/>
        <w:adjustRightInd w:val="0"/>
        <w:spacing w:after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 w:rsidRPr="007B4D5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ab/>
      </w:r>
    </w:p>
    <w:p w14:paraId="3649C93B" w14:textId="77777777" w:rsidR="0087098B" w:rsidRPr="007B4D5A" w:rsidRDefault="0087098B" w:rsidP="00AC6D3C">
      <w:pPr>
        <w:tabs>
          <w:tab w:val="left" w:pos="425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51154C">
        <w:rPr>
          <w:rFonts w:ascii="Times New Roman" w:hAnsi="Times New Roman" w:cs="Times New Roman"/>
          <w:sz w:val="24"/>
          <w:szCs w:val="24"/>
        </w:rPr>
        <w:t>(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51154C">
        <w:rPr>
          <w:rFonts w:ascii="Times New Roman" w:hAnsi="Times New Roman" w:cs="Times New Roman"/>
          <w:sz w:val="24"/>
          <w:szCs w:val="24"/>
        </w:rPr>
        <w:t>)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>Work out the percentage increase in the average house price from 2018 to 2019</w:t>
      </w:r>
    </w:p>
    <w:p w14:paraId="47B9A484" w14:textId="77777777" w:rsidR="0087098B" w:rsidRPr="007B4D5A" w:rsidRDefault="0087098B" w:rsidP="00890B61">
      <w:pPr>
        <w:autoSpaceDE w:val="0"/>
        <w:autoSpaceDN w:val="0"/>
        <w:adjustRightInd w:val="0"/>
        <w:spacing w:after="0"/>
        <w:ind w:left="426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Give your answer correct to one decimal place.</w:t>
      </w:r>
    </w:p>
    <w:p w14:paraId="617FF2BD" w14:textId="77777777" w:rsidR="00890B61" w:rsidRDefault="00890B6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94E408F" w14:textId="77777777" w:rsidR="00890B61" w:rsidRDefault="00890B6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D556A88" w14:textId="77777777" w:rsidR="00890B61" w:rsidRDefault="00890B6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5C0A314" w14:textId="77777777" w:rsidR="00890B61" w:rsidRDefault="00890B6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5B93573" w14:textId="77777777" w:rsidR="00890B61" w:rsidRDefault="00890B6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D82EDB3" w14:textId="77777777" w:rsidR="00890B61" w:rsidRDefault="00890B6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0585031" w14:textId="77777777" w:rsidR="00890B61" w:rsidRDefault="00890B6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30688DD" w14:textId="77777777" w:rsidR="00890B61" w:rsidRDefault="00890B6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60C9518" w14:textId="77777777" w:rsidR="00890B61" w:rsidRDefault="00890B6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47F76EB" w14:textId="77777777" w:rsidR="00890B61" w:rsidRDefault="00890B6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7855BD7" w14:textId="77777777" w:rsidR="00890B61" w:rsidRDefault="00890B6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7E92BC1" w14:textId="1901DCEE" w:rsidR="0087098B" w:rsidRPr="007B4D5A" w:rsidRDefault="009F016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</w:t>
      </w:r>
      <w:r w:rsidR="0087098B" w:rsidRPr="007B4D5A">
        <w:rPr>
          <w:rFonts w:ascii="Times New Roman" w:hAnsi="Times New Roman" w:cs="Times New Roman"/>
          <w:sz w:val="24"/>
          <w:szCs w:val="24"/>
        </w:rPr>
        <w:t>........... %</w:t>
      </w:r>
    </w:p>
    <w:p w14:paraId="07404FC0" w14:textId="77777777" w:rsidR="0087098B" w:rsidRPr="007B4D5A" w:rsidRDefault="0087098B" w:rsidP="00AC6D3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51154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9403AE9" w14:textId="77777777" w:rsidR="0087098B" w:rsidRPr="007B4D5A" w:rsidRDefault="0087098B" w:rsidP="00890B61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The average house price in 2019 was 7.7% greater than the average house price in 2017</w:t>
      </w:r>
    </w:p>
    <w:p w14:paraId="4020E565" w14:textId="77777777" w:rsidR="0087098B" w:rsidRPr="007B4D5A" w:rsidRDefault="0087098B" w:rsidP="00AC6D3C">
      <w:pPr>
        <w:tabs>
          <w:tab w:val="left" w:pos="425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51154C">
        <w:rPr>
          <w:rFonts w:ascii="Times New Roman" w:hAnsi="Times New Roman" w:cs="Times New Roman"/>
          <w:sz w:val="24"/>
          <w:szCs w:val="24"/>
        </w:rPr>
        <w:t>(</w:t>
      </w:r>
      <w:r w:rsidRPr="00DA6657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1154C">
        <w:rPr>
          <w:rFonts w:ascii="Times New Roman" w:hAnsi="Times New Roman" w:cs="Times New Roman"/>
          <w:sz w:val="24"/>
          <w:szCs w:val="24"/>
        </w:rPr>
        <w:t>)</w:t>
      </w:r>
      <w:r w:rsidRPr="00DA6657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>Work out the average house price in 2017</w:t>
      </w:r>
    </w:p>
    <w:p w14:paraId="490D2AFC" w14:textId="77777777" w:rsidR="0087098B" w:rsidRPr="007B4D5A" w:rsidRDefault="0087098B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Give your answer correct to 3 significant figures.</w:t>
      </w:r>
    </w:p>
    <w:p w14:paraId="62DEA641" w14:textId="77777777" w:rsidR="00890B61" w:rsidRDefault="00890B6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954B6B8" w14:textId="77777777" w:rsidR="00890B61" w:rsidRDefault="00890B6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C9A7CF8" w14:textId="77777777" w:rsidR="00890B61" w:rsidRDefault="00890B6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D800E33" w14:textId="77777777" w:rsidR="00890B61" w:rsidRDefault="00890B6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F4A6C8B" w14:textId="77777777" w:rsidR="00890B61" w:rsidRDefault="00890B6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8894E22" w14:textId="77777777" w:rsidR="00890B61" w:rsidRDefault="00890B6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3D738D9" w14:textId="77777777" w:rsidR="00890B61" w:rsidRDefault="00890B6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805495B" w14:textId="77777777" w:rsidR="00890B61" w:rsidRDefault="00890B6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88A480A" w14:textId="77777777" w:rsidR="00890B61" w:rsidRDefault="00890B6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04C3E69" w14:textId="77777777" w:rsidR="00890B61" w:rsidRDefault="00890B6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A6C632F" w14:textId="77777777" w:rsidR="00890B61" w:rsidRDefault="00890B6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7302925" w14:textId="77777777" w:rsidR="00890B61" w:rsidRDefault="00890B6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936D07A" w14:textId="6B25E0DB" w:rsidR="0087098B" w:rsidRPr="007B4D5A" w:rsidRDefault="008709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 xml:space="preserve">£ </w:t>
      </w:r>
      <w:r w:rsidR="009F016B">
        <w:rPr>
          <w:rFonts w:ascii="Times New Roman" w:hAnsi="Times New Roman" w:cs="Times New Roman"/>
          <w:sz w:val="24"/>
          <w:szCs w:val="24"/>
        </w:rPr>
        <w:t>............................................</w:t>
      </w:r>
      <w:r w:rsidRPr="007B4D5A">
        <w:rPr>
          <w:rFonts w:ascii="Times New Roman" w:hAnsi="Times New Roman" w:cs="Times New Roman"/>
          <w:sz w:val="24"/>
          <w:szCs w:val="24"/>
        </w:rPr>
        <w:t>...........</w:t>
      </w:r>
    </w:p>
    <w:p w14:paraId="66E8A45F" w14:textId="77777777" w:rsidR="0087098B" w:rsidRPr="007B4D5A" w:rsidRDefault="0087098B" w:rsidP="00AC6D3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51154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5F6B85E" w14:textId="650228BC" w:rsidR="0087098B" w:rsidRDefault="008709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F15F7">
        <w:rPr>
          <w:rFonts w:ascii="Times New Roman" w:hAnsi="Times New Roman" w:cs="Times New Roman"/>
          <w:b/>
          <w:bCs/>
          <w:sz w:val="24"/>
          <w:szCs w:val="24"/>
        </w:rPr>
        <w:t xml:space="preserve">Total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for Question 8 is 5 </w:t>
      </w:r>
      <w:r w:rsidR="009F016B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1AC6DB90" w14:textId="77777777" w:rsidR="001F6071" w:rsidRDefault="001F6071" w:rsidP="00AC6D3C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650B982E" w14:textId="4C7AB6E2" w:rsidR="0087098B" w:rsidRDefault="0087098B" w:rsidP="00AC6D3C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544048E" w14:textId="77777777" w:rsidR="00890B61" w:rsidRDefault="00890B61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8DA1918" w14:textId="6D6F853D" w:rsidR="0087098B" w:rsidRDefault="0087098B" w:rsidP="00AC6D3C">
      <w:pPr>
        <w:autoSpaceDE w:val="0"/>
        <w:autoSpaceDN w:val="0"/>
        <w:adjustRightInd w:val="0"/>
        <w:spacing w:after="0"/>
        <w:ind w:left="-567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b/>
          <w:bCs/>
          <w:sz w:val="24"/>
          <w:szCs w:val="24"/>
        </w:rPr>
        <w:lastRenderedPageBreak/>
        <w:t>9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>The frequency table gives information about the number of points scored by a player.</w:t>
      </w:r>
    </w:p>
    <w:p w14:paraId="6A576434" w14:textId="77777777" w:rsidR="00890B61" w:rsidRPr="007B4D5A" w:rsidRDefault="00890B61" w:rsidP="00AC6D3C">
      <w:pPr>
        <w:autoSpaceDE w:val="0"/>
        <w:autoSpaceDN w:val="0"/>
        <w:adjustRightInd w:val="0"/>
        <w:spacing w:after="0"/>
        <w:ind w:left="-567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52"/>
        <w:gridCol w:w="2152"/>
      </w:tblGrid>
      <w:tr w:rsidR="0087098B" w:rsidRPr="006E6401" w14:paraId="0DB0A1D5" w14:textId="77777777" w:rsidTr="00890B61">
        <w:trPr>
          <w:trHeight w:val="580"/>
        </w:trPr>
        <w:tc>
          <w:tcPr>
            <w:tcW w:w="2152" w:type="dxa"/>
            <w:vAlign w:val="center"/>
          </w:tcPr>
          <w:p w14:paraId="32017547" w14:textId="77777777" w:rsidR="0087098B" w:rsidRPr="006E6401" w:rsidRDefault="0087098B" w:rsidP="00AC6D3C">
            <w:pPr>
              <w:autoSpaceDE w:val="0"/>
              <w:autoSpaceDN w:val="0"/>
              <w:adjustRightInd w:val="0"/>
              <w:spacing w:before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E640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umber of points</w:t>
            </w:r>
          </w:p>
        </w:tc>
        <w:tc>
          <w:tcPr>
            <w:tcW w:w="2152" w:type="dxa"/>
            <w:vAlign w:val="center"/>
          </w:tcPr>
          <w:p w14:paraId="7CFCEA2C" w14:textId="77777777" w:rsidR="0087098B" w:rsidRPr="006E6401" w:rsidRDefault="0087098B" w:rsidP="00AC6D3C">
            <w:pPr>
              <w:autoSpaceDE w:val="0"/>
              <w:autoSpaceDN w:val="0"/>
              <w:adjustRightInd w:val="0"/>
              <w:spacing w:before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E640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requency</w:t>
            </w:r>
          </w:p>
        </w:tc>
      </w:tr>
      <w:tr w:rsidR="0087098B" w:rsidRPr="006E6401" w14:paraId="27541D1D" w14:textId="77777777" w:rsidTr="00890B61">
        <w:trPr>
          <w:trHeight w:val="580"/>
        </w:trPr>
        <w:tc>
          <w:tcPr>
            <w:tcW w:w="2152" w:type="dxa"/>
            <w:vAlign w:val="center"/>
          </w:tcPr>
          <w:p w14:paraId="4C3D27FE" w14:textId="77777777" w:rsidR="0087098B" w:rsidRPr="006E6401" w:rsidRDefault="0087098B" w:rsidP="00AC6D3C">
            <w:pPr>
              <w:autoSpaceDE w:val="0"/>
              <w:autoSpaceDN w:val="0"/>
              <w:adjustRightInd w:val="0"/>
              <w:spacing w:before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640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152" w:type="dxa"/>
            <w:vAlign w:val="center"/>
          </w:tcPr>
          <w:p w14:paraId="61341D47" w14:textId="77777777" w:rsidR="0087098B" w:rsidRPr="006E6401" w:rsidRDefault="0087098B" w:rsidP="00AC6D3C">
            <w:pPr>
              <w:autoSpaceDE w:val="0"/>
              <w:autoSpaceDN w:val="0"/>
              <w:adjustRightInd w:val="0"/>
              <w:spacing w:before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6401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</w:tr>
      <w:tr w:rsidR="0087098B" w:rsidRPr="006E6401" w14:paraId="2CF3E998" w14:textId="77777777" w:rsidTr="00890B61">
        <w:trPr>
          <w:trHeight w:val="559"/>
        </w:trPr>
        <w:tc>
          <w:tcPr>
            <w:tcW w:w="2152" w:type="dxa"/>
            <w:vAlign w:val="center"/>
          </w:tcPr>
          <w:p w14:paraId="60ED9FB9" w14:textId="77777777" w:rsidR="0087098B" w:rsidRPr="006E6401" w:rsidRDefault="0087098B" w:rsidP="00AC6D3C">
            <w:pPr>
              <w:autoSpaceDE w:val="0"/>
              <w:autoSpaceDN w:val="0"/>
              <w:adjustRightInd w:val="0"/>
              <w:spacing w:before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640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152" w:type="dxa"/>
            <w:vAlign w:val="center"/>
          </w:tcPr>
          <w:p w14:paraId="17157345" w14:textId="77777777" w:rsidR="0087098B" w:rsidRPr="006E6401" w:rsidRDefault="0087098B" w:rsidP="00AC6D3C">
            <w:pPr>
              <w:autoSpaceDE w:val="0"/>
              <w:autoSpaceDN w:val="0"/>
              <w:adjustRightInd w:val="0"/>
              <w:spacing w:before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6401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</w:tr>
      <w:tr w:rsidR="0087098B" w:rsidRPr="006E6401" w14:paraId="0EE67C68" w14:textId="77777777" w:rsidTr="00890B61">
        <w:trPr>
          <w:trHeight w:val="580"/>
        </w:trPr>
        <w:tc>
          <w:tcPr>
            <w:tcW w:w="2152" w:type="dxa"/>
            <w:vAlign w:val="center"/>
          </w:tcPr>
          <w:p w14:paraId="245549A8" w14:textId="77777777" w:rsidR="0087098B" w:rsidRPr="006E6401" w:rsidRDefault="0087098B" w:rsidP="00AC6D3C">
            <w:pPr>
              <w:autoSpaceDE w:val="0"/>
              <w:autoSpaceDN w:val="0"/>
              <w:adjustRightInd w:val="0"/>
              <w:spacing w:before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640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152" w:type="dxa"/>
            <w:vAlign w:val="center"/>
          </w:tcPr>
          <w:p w14:paraId="76F778E9" w14:textId="77777777" w:rsidR="0087098B" w:rsidRPr="006E6401" w:rsidRDefault="0087098B" w:rsidP="00AC6D3C">
            <w:pPr>
              <w:autoSpaceDE w:val="0"/>
              <w:autoSpaceDN w:val="0"/>
              <w:adjustRightInd w:val="0"/>
              <w:spacing w:before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6401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87098B" w:rsidRPr="006E6401" w14:paraId="0E65CA4B" w14:textId="77777777" w:rsidTr="00890B61">
        <w:trPr>
          <w:trHeight w:val="580"/>
        </w:trPr>
        <w:tc>
          <w:tcPr>
            <w:tcW w:w="2152" w:type="dxa"/>
            <w:vAlign w:val="center"/>
          </w:tcPr>
          <w:p w14:paraId="3B3F5BB4" w14:textId="77777777" w:rsidR="0087098B" w:rsidRPr="006E6401" w:rsidRDefault="0087098B" w:rsidP="00AC6D3C">
            <w:pPr>
              <w:autoSpaceDE w:val="0"/>
              <w:autoSpaceDN w:val="0"/>
              <w:adjustRightInd w:val="0"/>
              <w:spacing w:before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640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152" w:type="dxa"/>
            <w:vAlign w:val="center"/>
          </w:tcPr>
          <w:p w14:paraId="08ADCB88" w14:textId="77777777" w:rsidR="0087098B" w:rsidRPr="006E6401" w:rsidRDefault="0087098B" w:rsidP="00AC6D3C">
            <w:pPr>
              <w:autoSpaceDE w:val="0"/>
              <w:autoSpaceDN w:val="0"/>
              <w:adjustRightInd w:val="0"/>
              <w:spacing w:before="6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6E640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</w:p>
        </w:tc>
      </w:tr>
      <w:tr w:rsidR="0087098B" w:rsidRPr="007B4D5A" w14:paraId="40D0D523" w14:textId="77777777" w:rsidTr="00890B61">
        <w:trPr>
          <w:trHeight w:val="580"/>
        </w:trPr>
        <w:tc>
          <w:tcPr>
            <w:tcW w:w="2152" w:type="dxa"/>
            <w:vAlign w:val="center"/>
          </w:tcPr>
          <w:p w14:paraId="720E6753" w14:textId="77777777" w:rsidR="0087098B" w:rsidRPr="006E6401" w:rsidRDefault="0087098B" w:rsidP="00AC6D3C">
            <w:pPr>
              <w:autoSpaceDE w:val="0"/>
              <w:autoSpaceDN w:val="0"/>
              <w:adjustRightInd w:val="0"/>
              <w:spacing w:before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640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152" w:type="dxa"/>
            <w:vAlign w:val="center"/>
          </w:tcPr>
          <w:p w14:paraId="2D9ED151" w14:textId="77777777" w:rsidR="0087098B" w:rsidRPr="007B4D5A" w:rsidRDefault="0087098B" w:rsidP="00AC6D3C">
            <w:pPr>
              <w:autoSpaceDE w:val="0"/>
              <w:autoSpaceDN w:val="0"/>
              <w:adjustRightInd w:val="0"/>
              <w:spacing w:before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6401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</w:tr>
    </w:tbl>
    <w:p w14:paraId="268D68D9" w14:textId="77777777" w:rsidR="0087098B" w:rsidRPr="007B4D5A" w:rsidRDefault="0087098B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14:paraId="19FC0B1A" w14:textId="77777777" w:rsidR="0087098B" w:rsidRPr="007B4D5A" w:rsidRDefault="0087098B" w:rsidP="007B4E5E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The mean number of points scored is 2</w:t>
      </w:r>
    </w:p>
    <w:p w14:paraId="754295BF" w14:textId="738AB14F" w:rsidR="0087098B" w:rsidRDefault="0087098B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 xml:space="preserve">Work out the value of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x</w:t>
      </w:r>
    </w:p>
    <w:p w14:paraId="2AC116DE" w14:textId="4C971418" w:rsidR="00AA0225" w:rsidRDefault="00AA0225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5AEAC791" w14:textId="7BF6E043" w:rsidR="00AA0225" w:rsidRDefault="00AA0225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49065B55" w14:textId="13EAA26D" w:rsidR="00AA0225" w:rsidRDefault="00AA0225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2B65DB35" w14:textId="7D974F26" w:rsidR="00AA0225" w:rsidRDefault="00AA0225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30C46F46" w14:textId="7AED9DAD" w:rsidR="00AA0225" w:rsidRDefault="00AA0225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08C70078" w14:textId="5569B091" w:rsidR="00AA0225" w:rsidRDefault="00AA0225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52A794A0" w14:textId="01FD91D3" w:rsidR="00AA0225" w:rsidRDefault="00AA0225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77CFFB01" w14:textId="00DD4DC8" w:rsidR="00AA0225" w:rsidRDefault="00AA0225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44FD91CD" w14:textId="4ECF3C64" w:rsidR="00AA0225" w:rsidRDefault="00AA0225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7F4CA23D" w14:textId="39F8FD2A" w:rsidR="00AA0225" w:rsidRDefault="00AA0225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2015099A" w14:textId="0174850C" w:rsidR="00AA0225" w:rsidRDefault="00AA0225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6E20C658" w14:textId="7A660585" w:rsidR="00AA0225" w:rsidRDefault="00AA0225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36EEA5BF" w14:textId="7C594F8C" w:rsidR="00AA0225" w:rsidRDefault="00AA0225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094DB2C9" w14:textId="04D0857E" w:rsidR="00AA0225" w:rsidRDefault="00AA0225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4E9DD64A" w14:textId="1832B279" w:rsidR="00AA0225" w:rsidRDefault="00AA0225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6BF57A69" w14:textId="4365FFA9" w:rsidR="00AA0225" w:rsidRDefault="00AA0225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3B0DD76D" w14:textId="1D0E530E" w:rsidR="00AA0225" w:rsidRDefault="00AA0225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49950D7D" w14:textId="77777777" w:rsidR="00AA0225" w:rsidRDefault="00AA0225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3AEB4210" w14:textId="6E523DEC" w:rsidR="00AA0225" w:rsidRDefault="00AA0225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641E65F7" w14:textId="7D3AAFD6" w:rsidR="00AA0225" w:rsidRDefault="00AA0225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4F788F4A" w14:textId="5F1DEF1C" w:rsidR="00AA0225" w:rsidRDefault="00AA0225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1A6AEE39" w14:textId="1341CD83" w:rsidR="00AA0225" w:rsidRDefault="00AA0225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5E75D508" w14:textId="697A87D1" w:rsidR="00AA0225" w:rsidRDefault="00AA0225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1CB95D0E" w14:textId="0E33ACCB" w:rsidR="00AA0225" w:rsidRDefault="00AA0225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6F789EE4" w14:textId="77777777" w:rsidR="00AA0225" w:rsidRPr="007B4D5A" w:rsidRDefault="00AA0225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1677AE29" w14:textId="6B812CC3" w:rsidR="0087098B" w:rsidRDefault="0087098B" w:rsidP="00AA022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7B4D5A">
        <w:rPr>
          <w:rFonts w:ascii="Times New Roman" w:hAnsi="Times New Roman" w:cs="Times New Roman"/>
          <w:sz w:val="24"/>
          <w:szCs w:val="24"/>
        </w:rPr>
        <w:t xml:space="preserve">= </w:t>
      </w:r>
      <w:r w:rsidR="009F016B">
        <w:rPr>
          <w:rFonts w:ascii="Times New Roman" w:hAnsi="Times New Roman" w:cs="Times New Roman"/>
          <w:sz w:val="24"/>
          <w:szCs w:val="24"/>
        </w:rPr>
        <w:t>............................................</w:t>
      </w:r>
      <w:r w:rsidRPr="007B4D5A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..........</w:t>
      </w:r>
    </w:p>
    <w:p w14:paraId="0861126C" w14:textId="5315CCD6" w:rsidR="0087098B" w:rsidRDefault="008709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F15F7">
        <w:rPr>
          <w:rFonts w:ascii="Times New Roman" w:hAnsi="Times New Roman" w:cs="Times New Roman"/>
          <w:b/>
          <w:bCs/>
          <w:sz w:val="24"/>
          <w:szCs w:val="24"/>
        </w:rPr>
        <w:t xml:space="preserve">Total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for Question 9 is 4 </w:t>
      </w:r>
      <w:r w:rsidR="009F016B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4A5579E5" w14:textId="77777777" w:rsidR="001F6071" w:rsidRDefault="001F6071" w:rsidP="00AC6D3C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F0C5D34" w14:textId="59E1E686" w:rsidR="0087098B" w:rsidRDefault="0087098B" w:rsidP="00AC6D3C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8604E8F" w14:textId="77777777" w:rsidR="0087098B" w:rsidRPr="007B4D5A" w:rsidRDefault="0087098B" w:rsidP="0081122E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b/>
          <w:bCs/>
          <w:sz w:val="24"/>
          <w:szCs w:val="24"/>
        </w:rPr>
        <w:lastRenderedPageBreak/>
        <w:t>10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>Solve the simultaneous equations</w:t>
      </w:r>
    </w:p>
    <w:p w14:paraId="51B2A667" w14:textId="77777777" w:rsidR="0087098B" w:rsidRPr="007B4D5A" w:rsidRDefault="0087098B" w:rsidP="0081122E">
      <w:pPr>
        <w:autoSpaceDE w:val="0"/>
        <w:autoSpaceDN w:val="0"/>
        <w:adjustRightInd w:val="0"/>
        <w:spacing w:after="0"/>
        <w:ind w:left="3544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3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7B4D5A">
        <w:rPr>
          <w:rFonts w:ascii="Times New Roman" w:hAnsi="Times New Roman" w:cs="Times New Roman"/>
          <w:sz w:val="24"/>
          <w:szCs w:val="24"/>
        </w:rPr>
        <w:t>+ 5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7B4D5A">
        <w:rPr>
          <w:rFonts w:ascii="Times New Roman" w:hAnsi="Times New Roman" w:cs="Times New Roman"/>
          <w:sz w:val="24"/>
          <w:szCs w:val="24"/>
        </w:rPr>
        <w:t>= 3.1</w:t>
      </w:r>
    </w:p>
    <w:p w14:paraId="4DA6B12F" w14:textId="77777777" w:rsidR="0087098B" w:rsidRPr="007B4D5A" w:rsidRDefault="0087098B" w:rsidP="0081122E">
      <w:pPr>
        <w:autoSpaceDE w:val="0"/>
        <w:autoSpaceDN w:val="0"/>
        <w:adjustRightInd w:val="0"/>
        <w:spacing w:after="0" w:line="360" w:lineRule="auto"/>
        <w:ind w:left="3544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6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7B4D5A">
        <w:rPr>
          <w:rFonts w:ascii="Times New Roman" w:hAnsi="Times New Roman" w:cs="Times New Roman"/>
          <w:sz w:val="24"/>
          <w:szCs w:val="24"/>
        </w:rPr>
        <w:t>+ 3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7B4D5A">
        <w:rPr>
          <w:rFonts w:ascii="Times New Roman" w:hAnsi="Times New Roman" w:cs="Times New Roman"/>
          <w:sz w:val="24"/>
          <w:szCs w:val="24"/>
        </w:rPr>
        <w:t>= 3.75</w:t>
      </w:r>
    </w:p>
    <w:p w14:paraId="0EE823E8" w14:textId="77777777" w:rsidR="0087098B" w:rsidRPr="007B4D5A" w:rsidRDefault="0087098B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Show clear algebraic working.</w:t>
      </w:r>
    </w:p>
    <w:p w14:paraId="4B8850F0" w14:textId="77777777" w:rsidR="0081122E" w:rsidRDefault="0081122E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5D08EE27" w14:textId="77777777" w:rsidR="0081122E" w:rsidRDefault="0081122E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6DC8BD37" w14:textId="77777777" w:rsidR="0081122E" w:rsidRDefault="0081122E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7E78D208" w14:textId="77777777" w:rsidR="0081122E" w:rsidRDefault="0081122E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395C055D" w14:textId="77777777" w:rsidR="0081122E" w:rsidRDefault="0081122E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21BDBCC4" w14:textId="77777777" w:rsidR="0081122E" w:rsidRDefault="0081122E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0E9DC25A" w14:textId="77777777" w:rsidR="0081122E" w:rsidRDefault="0081122E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0638B263" w14:textId="77777777" w:rsidR="0081122E" w:rsidRDefault="0081122E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13EFA3EB" w14:textId="77777777" w:rsidR="0081122E" w:rsidRDefault="0081122E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4A25389B" w14:textId="77777777" w:rsidR="0081122E" w:rsidRDefault="0081122E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49B156C1" w14:textId="77777777" w:rsidR="0081122E" w:rsidRDefault="0081122E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2133A3D9" w14:textId="77777777" w:rsidR="0081122E" w:rsidRDefault="0081122E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7F9DF105" w14:textId="77777777" w:rsidR="0081122E" w:rsidRDefault="0081122E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18C03071" w14:textId="77777777" w:rsidR="0081122E" w:rsidRDefault="0081122E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7FFB578B" w14:textId="77777777" w:rsidR="0081122E" w:rsidRDefault="0081122E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710E9140" w14:textId="77777777" w:rsidR="0081122E" w:rsidRDefault="0081122E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007F105F" w14:textId="77777777" w:rsidR="0081122E" w:rsidRDefault="0081122E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17F4A879" w14:textId="77777777" w:rsidR="0081122E" w:rsidRDefault="0081122E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4F97725D" w14:textId="77777777" w:rsidR="0081122E" w:rsidRDefault="0081122E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48794651" w14:textId="77777777" w:rsidR="0081122E" w:rsidRDefault="0081122E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51C478D7" w14:textId="77777777" w:rsidR="0081122E" w:rsidRDefault="0081122E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7426EC9E" w14:textId="77777777" w:rsidR="0081122E" w:rsidRDefault="0081122E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686F330A" w14:textId="77777777" w:rsidR="0081122E" w:rsidRDefault="0081122E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3972463C" w14:textId="77777777" w:rsidR="0081122E" w:rsidRDefault="0081122E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64061D22" w14:textId="77777777" w:rsidR="0081122E" w:rsidRDefault="0081122E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4C1C3D0E" w14:textId="77777777" w:rsidR="0081122E" w:rsidRDefault="0081122E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46FB568B" w14:textId="77777777" w:rsidR="0081122E" w:rsidRDefault="0081122E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6AFB6588" w14:textId="77777777" w:rsidR="0081122E" w:rsidRDefault="0081122E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5BF19B32" w14:textId="77777777" w:rsidR="0081122E" w:rsidRDefault="0081122E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2FDE5248" w14:textId="77777777" w:rsidR="0081122E" w:rsidRDefault="0081122E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58256310" w14:textId="77777777" w:rsidR="0081122E" w:rsidRDefault="0081122E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5FA3B487" w14:textId="77777777" w:rsidR="0081122E" w:rsidRDefault="0081122E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216027B4" w14:textId="77777777" w:rsidR="0081122E" w:rsidRDefault="0081122E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2868DA4D" w14:textId="77777777" w:rsidR="0081122E" w:rsidRDefault="0081122E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5A3BB287" w14:textId="77777777" w:rsidR="0081122E" w:rsidRDefault="0081122E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1C536929" w14:textId="77777777" w:rsidR="0081122E" w:rsidRDefault="0081122E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7AB627DC" w14:textId="46F5FA99" w:rsidR="0087098B" w:rsidRDefault="008709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7B4D5A">
        <w:rPr>
          <w:rFonts w:ascii="Times New Roman" w:hAnsi="Times New Roman" w:cs="Times New Roman"/>
          <w:sz w:val="24"/>
          <w:szCs w:val="24"/>
        </w:rPr>
        <w:t xml:space="preserve">= </w:t>
      </w:r>
      <w:r w:rsidR="009F016B">
        <w:rPr>
          <w:rFonts w:ascii="Times New Roman" w:hAnsi="Times New Roman" w:cs="Times New Roman"/>
          <w:sz w:val="24"/>
          <w:szCs w:val="24"/>
        </w:rPr>
        <w:t>............................................</w:t>
      </w:r>
      <w:r w:rsidRPr="007B4D5A">
        <w:rPr>
          <w:rFonts w:ascii="Times New Roman" w:hAnsi="Times New Roman" w:cs="Times New Roman"/>
          <w:sz w:val="24"/>
          <w:szCs w:val="24"/>
        </w:rPr>
        <w:t>...........</w:t>
      </w:r>
    </w:p>
    <w:p w14:paraId="659B9BF7" w14:textId="77777777" w:rsidR="0081122E" w:rsidRPr="007B4D5A" w:rsidRDefault="0081122E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924260C" w14:textId="18DD1DB0" w:rsidR="0087098B" w:rsidRDefault="008709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7B4D5A">
        <w:rPr>
          <w:rFonts w:ascii="Times New Roman" w:hAnsi="Times New Roman" w:cs="Times New Roman"/>
          <w:sz w:val="24"/>
          <w:szCs w:val="24"/>
        </w:rPr>
        <w:t xml:space="preserve">= </w:t>
      </w:r>
      <w:r w:rsidR="009F016B">
        <w:rPr>
          <w:rFonts w:ascii="Times New Roman" w:hAnsi="Times New Roman" w:cs="Times New Roman"/>
          <w:sz w:val="24"/>
          <w:szCs w:val="24"/>
        </w:rPr>
        <w:t>............................................</w:t>
      </w:r>
      <w:r w:rsidRPr="007B4D5A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..........</w:t>
      </w:r>
    </w:p>
    <w:p w14:paraId="3AD46F67" w14:textId="2E20C484" w:rsidR="0087098B" w:rsidRDefault="008709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F15F7">
        <w:rPr>
          <w:rFonts w:ascii="Times New Roman" w:hAnsi="Times New Roman" w:cs="Times New Roman"/>
          <w:b/>
          <w:bCs/>
          <w:sz w:val="24"/>
          <w:szCs w:val="24"/>
        </w:rPr>
        <w:t xml:space="preserve">Total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for Question 10 is 3 </w:t>
      </w:r>
      <w:r w:rsidR="009F016B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3C7C0820" w14:textId="77777777" w:rsidR="001F6071" w:rsidRDefault="001F6071" w:rsidP="00AC6D3C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2C2A27B" w14:textId="4C323084" w:rsidR="0087098B" w:rsidRDefault="0087098B" w:rsidP="00AC6D3C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821B429" w14:textId="77777777" w:rsidR="00285CD2" w:rsidRDefault="00285CD2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FDFF6E9" w14:textId="24486399" w:rsidR="0087098B" w:rsidRPr="007B4D5A" w:rsidRDefault="0087098B" w:rsidP="00AC6D3C">
      <w:pPr>
        <w:autoSpaceDE w:val="0"/>
        <w:autoSpaceDN w:val="0"/>
        <w:adjustRightInd w:val="0"/>
        <w:spacing w:after="0"/>
        <w:ind w:left="-567"/>
        <w:rPr>
          <w:rFonts w:ascii="Times New Roman" w:hAnsi="Times New Roman" w:cs="Times New Roman"/>
          <w:i/>
          <w:iCs/>
          <w:sz w:val="24"/>
          <w:szCs w:val="24"/>
        </w:rPr>
      </w:pPr>
      <w:r w:rsidRPr="007B4D5A">
        <w:rPr>
          <w:rFonts w:ascii="Times New Roman" w:hAnsi="Times New Roman" w:cs="Times New Roman"/>
          <w:b/>
          <w:bCs/>
          <w:sz w:val="24"/>
          <w:szCs w:val="24"/>
        </w:rPr>
        <w:lastRenderedPageBreak/>
        <w:t>11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 xml:space="preserve">The diagram shows a regular 10-sided polygon,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ABCDEFGHIJ</w:t>
      </w:r>
    </w:p>
    <w:p w14:paraId="4E104B9F" w14:textId="77777777" w:rsidR="0087098B" w:rsidRPr="007B4D5A" w:rsidRDefault="0087098B" w:rsidP="00285CD2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sz w:val="24"/>
          <w:szCs w:val="24"/>
        </w:rPr>
      </w:pPr>
      <w:r w:rsidRPr="00DB7D1D">
        <w:rPr>
          <w:rFonts w:ascii="Times New Roman" w:hAnsi="Times New Roman" w:cs="Times New Roman"/>
          <w:i/>
          <w:iCs/>
          <w:noProof/>
          <w:sz w:val="24"/>
          <w:szCs w:val="24"/>
        </w:rPr>
        <w:drawing>
          <wp:inline distT="0" distB="0" distL="0" distR="0" wp14:anchorId="26EA72B2" wp14:editId="0B3EE21F">
            <wp:extent cx="4381500" cy="2590800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31F0CC" w14:textId="77777777" w:rsidR="0087098B" w:rsidRPr="007B4D5A" w:rsidRDefault="0087098B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 xml:space="preserve">Show that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7B4D5A">
        <w:rPr>
          <w:rFonts w:ascii="Times New Roman" w:hAnsi="Times New Roman" w:cs="Times New Roman"/>
          <w:sz w:val="24"/>
          <w:szCs w:val="24"/>
        </w:rPr>
        <w:t xml:space="preserve">=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y</w:t>
      </w:r>
    </w:p>
    <w:p w14:paraId="471EC0CE" w14:textId="77777777" w:rsidR="00285CD2" w:rsidRDefault="00285CD2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51775AC" w14:textId="77777777" w:rsidR="00285CD2" w:rsidRDefault="00285CD2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DF8697D" w14:textId="77777777" w:rsidR="00285CD2" w:rsidRDefault="00285CD2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4F317D5" w14:textId="77777777" w:rsidR="00285CD2" w:rsidRDefault="00285CD2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6CA4F58" w14:textId="77777777" w:rsidR="00285CD2" w:rsidRDefault="00285CD2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8214952" w14:textId="77777777" w:rsidR="00285CD2" w:rsidRDefault="00285CD2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B910DDF" w14:textId="77777777" w:rsidR="00285CD2" w:rsidRDefault="00285CD2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C111202" w14:textId="77777777" w:rsidR="00285CD2" w:rsidRDefault="00285CD2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3BD222C" w14:textId="77777777" w:rsidR="00285CD2" w:rsidRDefault="00285CD2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CD6DD4F" w14:textId="77777777" w:rsidR="00285CD2" w:rsidRDefault="00285CD2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4BA2473" w14:textId="77777777" w:rsidR="00285CD2" w:rsidRDefault="00285CD2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09602C3" w14:textId="77777777" w:rsidR="00285CD2" w:rsidRDefault="00285CD2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9DEB215" w14:textId="77777777" w:rsidR="00285CD2" w:rsidRDefault="00285CD2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8A18007" w14:textId="77777777" w:rsidR="00285CD2" w:rsidRDefault="00285CD2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67077AE" w14:textId="77777777" w:rsidR="00285CD2" w:rsidRDefault="00285CD2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496A6D7" w14:textId="77777777" w:rsidR="00285CD2" w:rsidRDefault="00285CD2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4C4DCED" w14:textId="77777777" w:rsidR="00285CD2" w:rsidRDefault="00285CD2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3900238" w14:textId="77777777" w:rsidR="00285CD2" w:rsidRDefault="00285CD2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6625F89" w14:textId="77777777" w:rsidR="00285CD2" w:rsidRDefault="00285CD2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12C2DD8" w14:textId="77777777" w:rsidR="00285CD2" w:rsidRDefault="00285CD2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11C8311" w14:textId="77777777" w:rsidR="00285CD2" w:rsidRDefault="00285CD2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D4E88E5" w14:textId="77777777" w:rsidR="00285CD2" w:rsidRDefault="00285CD2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9D579F3" w14:textId="77777777" w:rsidR="00285CD2" w:rsidRDefault="00285CD2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0EF9A60" w14:textId="18E665A0" w:rsidR="0087098B" w:rsidRDefault="008709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F15F7">
        <w:rPr>
          <w:rFonts w:ascii="Times New Roman" w:hAnsi="Times New Roman" w:cs="Times New Roman"/>
          <w:b/>
          <w:bCs/>
          <w:sz w:val="24"/>
          <w:szCs w:val="24"/>
        </w:rPr>
        <w:t xml:space="preserve">Total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for Question 11 is 4 </w:t>
      </w:r>
      <w:r w:rsidR="009F016B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185B085E" w14:textId="77777777" w:rsidR="001F6071" w:rsidRDefault="001F6071" w:rsidP="00AC6D3C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73022DAA" w14:textId="7D509B19" w:rsidR="0087098B" w:rsidRDefault="0087098B" w:rsidP="00AC6D3C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67E7FE2" w14:textId="77777777" w:rsidR="00285CD2" w:rsidRDefault="00285CD2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59EB5F7" w14:textId="6DB43C69" w:rsidR="0087098B" w:rsidRPr="007B4D5A" w:rsidRDefault="0087098B" w:rsidP="00285CD2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b/>
          <w:bCs/>
          <w:sz w:val="24"/>
          <w:szCs w:val="24"/>
        </w:rPr>
        <w:lastRenderedPageBreak/>
        <w:t>12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7B4D5A">
        <w:rPr>
          <w:rFonts w:ascii="Times New Roman" w:hAnsi="Times New Roman" w:cs="Times New Roman"/>
          <w:sz w:val="24"/>
          <w:szCs w:val="24"/>
        </w:rPr>
        <w:t xml:space="preserve">= 6 </w:t>
      </w:r>
      <w:r w:rsidRPr="007B4D5A">
        <w:rPr>
          <w:rFonts w:ascii="Times New Roman" w:eastAsia="SymbolMT" w:hAnsi="Times New Roman" w:cs="Times New Roman"/>
          <w:sz w:val="24"/>
          <w:szCs w:val="24"/>
        </w:rPr>
        <w:t xml:space="preserve">× </w:t>
      </w:r>
      <w:r w:rsidRPr="007B4D5A">
        <w:rPr>
          <w:rFonts w:ascii="Times New Roman" w:hAnsi="Times New Roman" w:cs="Times New Roman"/>
          <w:sz w:val="24"/>
          <w:szCs w:val="24"/>
        </w:rPr>
        <w:t>10</w:t>
      </w:r>
      <w:r w:rsidRPr="00DB7D1D">
        <w:rPr>
          <w:rFonts w:ascii="Times New Roman" w:hAnsi="Times New Roman" w:cs="Times New Roman"/>
          <w:sz w:val="24"/>
          <w:szCs w:val="24"/>
          <w:vertAlign w:val="superscript"/>
        </w:rPr>
        <w:t>40</w:t>
      </w:r>
    </w:p>
    <w:p w14:paraId="24B78B17" w14:textId="77777777" w:rsidR="0087098B" w:rsidRPr="007B4D5A" w:rsidRDefault="0087098B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 xml:space="preserve">Work out the value of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DB7D1D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14:paraId="305FBA56" w14:textId="77777777" w:rsidR="0087098B" w:rsidRPr="007B4D5A" w:rsidRDefault="0087098B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Give your answer in standard form.</w:t>
      </w:r>
    </w:p>
    <w:p w14:paraId="542F51D9" w14:textId="77777777" w:rsidR="00285CD2" w:rsidRDefault="00285CD2" w:rsidP="00285CD2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FB6FE11" w14:textId="77777777" w:rsidR="00285CD2" w:rsidRDefault="00285CD2" w:rsidP="00285CD2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BD75D4C" w14:textId="77777777" w:rsidR="00285CD2" w:rsidRDefault="00285CD2" w:rsidP="00285CD2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9B88716" w14:textId="77777777" w:rsidR="00285CD2" w:rsidRDefault="00285CD2" w:rsidP="00285CD2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FDB01AC" w14:textId="77777777" w:rsidR="00285CD2" w:rsidRDefault="00285CD2" w:rsidP="00285CD2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60245C7" w14:textId="77777777" w:rsidR="00285CD2" w:rsidRDefault="00285CD2" w:rsidP="00285CD2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36E1E01" w14:textId="77777777" w:rsidR="00285CD2" w:rsidRDefault="00285CD2" w:rsidP="00285CD2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658FEC4" w14:textId="77777777" w:rsidR="00285CD2" w:rsidRDefault="00285CD2" w:rsidP="00285CD2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FB014AE" w14:textId="77777777" w:rsidR="00285CD2" w:rsidRDefault="00285CD2" w:rsidP="00285CD2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94B0995" w14:textId="77777777" w:rsidR="00285CD2" w:rsidRDefault="00285CD2" w:rsidP="00285CD2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2E6C2F0" w14:textId="77777777" w:rsidR="00285CD2" w:rsidRDefault="00285CD2" w:rsidP="00285CD2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C12EA68" w14:textId="77777777" w:rsidR="00285CD2" w:rsidRDefault="00285CD2" w:rsidP="00285CD2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43E360E" w14:textId="77777777" w:rsidR="00285CD2" w:rsidRDefault="00285CD2" w:rsidP="00285CD2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43AE608" w14:textId="77777777" w:rsidR="00285CD2" w:rsidRDefault="00285CD2" w:rsidP="00285CD2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88397D2" w14:textId="77777777" w:rsidR="00285CD2" w:rsidRDefault="00285CD2" w:rsidP="00285CD2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37C4BEF" w14:textId="32977C2D" w:rsidR="0087098B" w:rsidRDefault="009F016B" w:rsidP="00285CD2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</w:t>
      </w:r>
      <w:r w:rsidR="0087098B" w:rsidRPr="007B4D5A">
        <w:rPr>
          <w:rFonts w:ascii="Times New Roman" w:hAnsi="Times New Roman" w:cs="Times New Roman"/>
          <w:sz w:val="24"/>
          <w:szCs w:val="24"/>
        </w:rPr>
        <w:t>.</w:t>
      </w:r>
      <w:r w:rsidR="0087098B">
        <w:rPr>
          <w:rFonts w:ascii="Times New Roman" w:hAnsi="Times New Roman" w:cs="Times New Roman"/>
          <w:sz w:val="24"/>
          <w:szCs w:val="24"/>
        </w:rPr>
        <w:t>..........</w:t>
      </w:r>
    </w:p>
    <w:p w14:paraId="3279EFBC" w14:textId="240D3A36" w:rsidR="0087098B" w:rsidRDefault="008709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F15F7">
        <w:rPr>
          <w:rFonts w:ascii="Times New Roman" w:hAnsi="Times New Roman" w:cs="Times New Roman"/>
          <w:b/>
          <w:bCs/>
          <w:sz w:val="24"/>
          <w:szCs w:val="24"/>
        </w:rPr>
        <w:t xml:space="preserve">Total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for Question 12 is 3 </w:t>
      </w:r>
      <w:r w:rsidR="009F016B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3C9AFBD4" w14:textId="77777777" w:rsidR="001F6071" w:rsidRDefault="001F6071" w:rsidP="00AC6D3C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AEEC5F5" w14:textId="775CC268" w:rsidR="0087098B" w:rsidRDefault="0087098B" w:rsidP="00AC6D3C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1D5A6AE" w14:textId="77777777" w:rsidR="00285CD2" w:rsidRDefault="00285CD2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6D03428" w14:textId="488027EC" w:rsidR="0087098B" w:rsidRPr="007B4D5A" w:rsidRDefault="0087098B" w:rsidP="00AC6D3C">
      <w:pPr>
        <w:autoSpaceDE w:val="0"/>
        <w:autoSpaceDN w:val="0"/>
        <w:adjustRightInd w:val="0"/>
        <w:spacing w:after="0"/>
        <w:ind w:left="-567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b/>
          <w:bCs/>
          <w:sz w:val="24"/>
          <w:szCs w:val="24"/>
        </w:rPr>
        <w:lastRenderedPageBreak/>
        <w:t>1</w:t>
      </w:r>
      <w:r w:rsidR="00B461E5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 xml:space="preserve">A zip wire is shown as the dashed line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AC </w:t>
      </w:r>
      <w:r w:rsidRPr="007B4D5A">
        <w:rPr>
          <w:rFonts w:ascii="Times New Roman" w:hAnsi="Times New Roman" w:cs="Times New Roman"/>
          <w:sz w:val="24"/>
          <w:szCs w:val="24"/>
        </w:rPr>
        <w:t>in the diagram.</w:t>
      </w:r>
    </w:p>
    <w:p w14:paraId="0C6DBEB2" w14:textId="77777777" w:rsidR="0087098B" w:rsidRPr="007B4D5A" w:rsidRDefault="0087098B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DB7D1D">
        <w:rPr>
          <w:rFonts w:ascii="Times New Roman" w:hAnsi="Times New Roman" w:cs="Times New Roman"/>
          <w:i/>
          <w:iCs/>
          <w:noProof/>
          <w:sz w:val="24"/>
          <w:szCs w:val="24"/>
        </w:rPr>
        <w:drawing>
          <wp:inline distT="0" distB="0" distL="0" distR="0" wp14:anchorId="07638F31" wp14:editId="1179082C">
            <wp:extent cx="5570220" cy="2423160"/>
            <wp:effectExtent l="0" t="0" r="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0220" cy="2423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39762C" w14:textId="77777777" w:rsidR="0087098B" w:rsidRPr="007B4D5A" w:rsidRDefault="0087098B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 xml:space="preserve">The zip wire is supported by two vertical posts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AB </w:t>
      </w:r>
      <w:r w:rsidRPr="007B4D5A">
        <w:rPr>
          <w:rFonts w:ascii="Times New Roman" w:hAnsi="Times New Roman" w:cs="Times New Roman"/>
          <w:sz w:val="24"/>
          <w:szCs w:val="24"/>
        </w:rPr>
        <w:t xml:space="preserve">and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CD </w:t>
      </w:r>
      <w:r w:rsidRPr="007B4D5A">
        <w:rPr>
          <w:rFonts w:ascii="Times New Roman" w:hAnsi="Times New Roman" w:cs="Times New Roman"/>
          <w:sz w:val="24"/>
          <w:szCs w:val="24"/>
        </w:rPr>
        <w:t>standing on</w:t>
      </w:r>
    </w:p>
    <w:p w14:paraId="5C776913" w14:textId="77777777" w:rsidR="0087098B" w:rsidRPr="007B4D5A" w:rsidRDefault="0087098B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horizontal ground.</w:t>
      </w:r>
    </w:p>
    <w:p w14:paraId="6817B115" w14:textId="77777777" w:rsidR="006D6D72" w:rsidRDefault="006D6D72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6C06D7BD" w14:textId="36F386AB" w:rsidR="0087098B" w:rsidRPr="007B4D5A" w:rsidRDefault="0087098B" w:rsidP="00C24291">
      <w:pPr>
        <w:tabs>
          <w:tab w:val="left" w:pos="1843"/>
        </w:tabs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CD </w:t>
      </w:r>
      <w:r w:rsidRPr="007B4D5A">
        <w:rPr>
          <w:rFonts w:ascii="Times New Roman" w:hAnsi="Times New Roman" w:cs="Times New Roman"/>
          <w:sz w:val="24"/>
          <w:szCs w:val="24"/>
        </w:rPr>
        <w:t>= 2.6 m</w:t>
      </w:r>
      <w:r w:rsidR="00C24291">
        <w:rPr>
          <w:rFonts w:ascii="Times New Roman" w:hAnsi="Times New Roman" w:cs="Times New Roman"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 xml:space="preserve">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BD </w:t>
      </w:r>
      <w:r w:rsidRPr="007B4D5A">
        <w:rPr>
          <w:rFonts w:ascii="Times New Roman" w:hAnsi="Times New Roman" w:cs="Times New Roman"/>
          <w:sz w:val="24"/>
          <w:szCs w:val="24"/>
        </w:rPr>
        <w:t>= 12 m</w:t>
      </w:r>
    </w:p>
    <w:p w14:paraId="1C1FCEF1" w14:textId="77777777" w:rsidR="006D6D72" w:rsidRDefault="006D6D72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14:paraId="5D8F65B2" w14:textId="6FF16E42" w:rsidR="0087098B" w:rsidRPr="007B4D5A" w:rsidRDefault="0087098B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 xml:space="preserve">The zip wire makes an angle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7B4D5A">
        <w:rPr>
          <w:rFonts w:ascii="Times New Roman" w:hAnsi="Times New Roman" w:cs="Times New Roman"/>
          <w:sz w:val="24"/>
          <w:szCs w:val="24"/>
        </w:rPr>
        <w:t>with the horizontal, as shown in the diagram.</w:t>
      </w:r>
    </w:p>
    <w:p w14:paraId="613D3734" w14:textId="77777777" w:rsidR="0087098B" w:rsidRPr="007B4D5A" w:rsidRDefault="0087098B" w:rsidP="00375F0C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 xml:space="preserve">The design of the zip wire requires the angle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7B4D5A">
        <w:rPr>
          <w:rFonts w:ascii="Times New Roman" w:hAnsi="Times New Roman" w:cs="Times New Roman"/>
          <w:sz w:val="24"/>
          <w:szCs w:val="24"/>
        </w:rPr>
        <w:t>to be at least 5°</w:t>
      </w:r>
    </w:p>
    <w:p w14:paraId="047BA20E" w14:textId="77777777" w:rsidR="0087098B" w:rsidRPr="007B4D5A" w:rsidRDefault="0087098B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 xml:space="preserve">Work out the least possible height of the post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AB</w:t>
      </w:r>
    </w:p>
    <w:p w14:paraId="1604B699" w14:textId="77777777" w:rsidR="0087098B" w:rsidRPr="007B4D5A" w:rsidRDefault="0087098B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Give your answer correct to 3 significant figures.</w:t>
      </w:r>
    </w:p>
    <w:p w14:paraId="4ABCA8F7" w14:textId="77777777" w:rsidR="00CE068B" w:rsidRDefault="00CE06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44F4005" w14:textId="77777777" w:rsidR="00CE068B" w:rsidRDefault="00CE06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47A3F6A" w14:textId="77777777" w:rsidR="00CE068B" w:rsidRDefault="00CE06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FA5D759" w14:textId="77777777" w:rsidR="00CE068B" w:rsidRDefault="00CE06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6B37F29" w14:textId="77777777" w:rsidR="00CE068B" w:rsidRDefault="00CE06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99D902D" w14:textId="77777777" w:rsidR="00CE068B" w:rsidRDefault="00CE06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D436306" w14:textId="77777777" w:rsidR="00CE068B" w:rsidRDefault="00CE06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9006364" w14:textId="77777777" w:rsidR="00CE068B" w:rsidRDefault="00CE06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420EE41" w14:textId="77777777" w:rsidR="00CE068B" w:rsidRDefault="00CE06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DF479CE" w14:textId="77777777" w:rsidR="00CE068B" w:rsidRDefault="00CE06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C032CAC" w14:textId="77777777" w:rsidR="00CE068B" w:rsidRDefault="00CE06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EA704A5" w14:textId="77777777" w:rsidR="00CE068B" w:rsidRDefault="00CE06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30D5F9E" w14:textId="77777777" w:rsidR="00CE068B" w:rsidRDefault="00CE06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9B13033" w14:textId="77777777" w:rsidR="00CE068B" w:rsidRDefault="00CE06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C8C92C2" w14:textId="77777777" w:rsidR="00CE068B" w:rsidRDefault="00CE06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E0686D4" w14:textId="77777777" w:rsidR="00CE068B" w:rsidRDefault="00CE06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7A50214" w14:textId="77777777" w:rsidR="00CE068B" w:rsidRDefault="00CE06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756EF6B" w14:textId="77777777" w:rsidR="00CE068B" w:rsidRDefault="00CE06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EE72FD0" w14:textId="77777777" w:rsidR="00CE068B" w:rsidRDefault="00CE06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FF0340F" w14:textId="77777777" w:rsidR="00CE068B" w:rsidRDefault="00CE06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8DE513A" w14:textId="77777777" w:rsidR="00CE068B" w:rsidRDefault="00CE06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DDDD84F" w14:textId="3D0A229A" w:rsidR="0087098B" w:rsidRPr="007B4D5A" w:rsidRDefault="009F016B" w:rsidP="00CE068B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</w:t>
      </w:r>
      <w:r w:rsidR="0087098B" w:rsidRPr="007B4D5A">
        <w:rPr>
          <w:rFonts w:ascii="Times New Roman" w:hAnsi="Times New Roman" w:cs="Times New Roman"/>
          <w:sz w:val="24"/>
          <w:szCs w:val="24"/>
        </w:rPr>
        <w:t>........... m</w:t>
      </w:r>
    </w:p>
    <w:p w14:paraId="52C0288A" w14:textId="5B7C1055" w:rsidR="0087098B" w:rsidRDefault="008709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F15F7">
        <w:rPr>
          <w:rFonts w:ascii="Times New Roman" w:hAnsi="Times New Roman" w:cs="Times New Roman"/>
          <w:b/>
          <w:bCs/>
          <w:sz w:val="24"/>
          <w:szCs w:val="24"/>
        </w:rPr>
        <w:t xml:space="preserve">Total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for Question 14 is 3 </w:t>
      </w:r>
      <w:r w:rsidR="009F016B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2B711194" w14:textId="77777777" w:rsidR="001F6071" w:rsidRDefault="001F6071" w:rsidP="00AC6D3C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1D98433A" w14:textId="49484FE6" w:rsidR="0087098B" w:rsidRPr="007B4D5A" w:rsidRDefault="0087098B" w:rsidP="00AC6D3C">
      <w:pPr>
        <w:autoSpaceDE w:val="0"/>
        <w:autoSpaceDN w:val="0"/>
        <w:adjustRightInd w:val="0"/>
        <w:spacing w:after="0"/>
        <w:ind w:left="-567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b/>
          <w:bCs/>
          <w:sz w:val="24"/>
          <w:szCs w:val="24"/>
        </w:rPr>
        <w:lastRenderedPageBreak/>
        <w:t>1</w:t>
      </w:r>
      <w:r w:rsidR="00B461E5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>Diyar recorded the distance, in kilometres, that he cycled each day for 11 days.</w:t>
      </w:r>
    </w:p>
    <w:p w14:paraId="7557D64B" w14:textId="6B3F3194" w:rsidR="0087098B" w:rsidRDefault="0087098B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Here are his results.</w:t>
      </w:r>
    </w:p>
    <w:p w14:paraId="725DE34A" w14:textId="77777777" w:rsidR="00047F00" w:rsidRPr="007B4D5A" w:rsidRDefault="00047F00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0"/>
        <w:gridCol w:w="700"/>
        <w:gridCol w:w="700"/>
        <w:gridCol w:w="700"/>
        <w:gridCol w:w="701"/>
        <w:gridCol w:w="701"/>
        <w:gridCol w:w="701"/>
        <w:gridCol w:w="701"/>
        <w:gridCol w:w="701"/>
        <w:gridCol w:w="701"/>
        <w:gridCol w:w="701"/>
      </w:tblGrid>
      <w:tr w:rsidR="0087098B" w:rsidRPr="00DB7D1D" w14:paraId="48BE6850" w14:textId="77777777" w:rsidTr="00047F00">
        <w:trPr>
          <w:trHeight w:val="379"/>
          <w:jc w:val="center"/>
        </w:trPr>
        <w:tc>
          <w:tcPr>
            <w:tcW w:w="700" w:type="dxa"/>
            <w:vAlign w:val="center"/>
          </w:tcPr>
          <w:p w14:paraId="45C4ED5D" w14:textId="77777777" w:rsidR="0087098B" w:rsidRPr="00DB7D1D" w:rsidRDefault="0087098B" w:rsidP="00AC6D3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B7D1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00" w:type="dxa"/>
            <w:vAlign w:val="center"/>
          </w:tcPr>
          <w:p w14:paraId="2ED2D4D7" w14:textId="77777777" w:rsidR="0087098B" w:rsidRPr="00DB7D1D" w:rsidRDefault="0087098B" w:rsidP="00AC6D3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B7D1D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00" w:type="dxa"/>
            <w:vAlign w:val="center"/>
          </w:tcPr>
          <w:p w14:paraId="693BFD97" w14:textId="77777777" w:rsidR="0087098B" w:rsidRPr="00DB7D1D" w:rsidRDefault="0087098B" w:rsidP="00AC6D3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B7D1D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700" w:type="dxa"/>
            <w:vAlign w:val="center"/>
          </w:tcPr>
          <w:p w14:paraId="3D7C809E" w14:textId="77777777" w:rsidR="0087098B" w:rsidRPr="00DB7D1D" w:rsidRDefault="0087098B" w:rsidP="00AC6D3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B7D1D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701" w:type="dxa"/>
            <w:vAlign w:val="center"/>
          </w:tcPr>
          <w:p w14:paraId="6C5F036A" w14:textId="77777777" w:rsidR="0087098B" w:rsidRPr="00DB7D1D" w:rsidRDefault="0087098B" w:rsidP="00AC6D3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B7D1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01" w:type="dxa"/>
            <w:vAlign w:val="center"/>
          </w:tcPr>
          <w:p w14:paraId="1412E76E" w14:textId="77777777" w:rsidR="0087098B" w:rsidRPr="00DB7D1D" w:rsidRDefault="0087098B" w:rsidP="00AC6D3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B7D1D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701" w:type="dxa"/>
            <w:vAlign w:val="center"/>
          </w:tcPr>
          <w:p w14:paraId="34452C6C" w14:textId="77777777" w:rsidR="0087098B" w:rsidRPr="00DB7D1D" w:rsidRDefault="0087098B" w:rsidP="00AC6D3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B7D1D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701" w:type="dxa"/>
            <w:vAlign w:val="center"/>
          </w:tcPr>
          <w:p w14:paraId="5CC5ED52" w14:textId="77777777" w:rsidR="0087098B" w:rsidRPr="00DB7D1D" w:rsidRDefault="0087098B" w:rsidP="00AC6D3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B7D1D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01" w:type="dxa"/>
            <w:vAlign w:val="center"/>
          </w:tcPr>
          <w:p w14:paraId="302E4492" w14:textId="77777777" w:rsidR="0087098B" w:rsidRPr="00DB7D1D" w:rsidRDefault="0087098B" w:rsidP="00AC6D3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B7D1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01" w:type="dxa"/>
            <w:vAlign w:val="center"/>
          </w:tcPr>
          <w:p w14:paraId="7A097073" w14:textId="77777777" w:rsidR="0087098B" w:rsidRPr="00DB7D1D" w:rsidRDefault="0087098B" w:rsidP="00AC6D3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B7D1D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701" w:type="dxa"/>
            <w:vAlign w:val="center"/>
          </w:tcPr>
          <w:p w14:paraId="572BDCB1" w14:textId="77777777" w:rsidR="0087098B" w:rsidRPr="00DB7D1D" w:rsidRDefault="0087098B" w:rsidP="00AC6D3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B7D1D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</w:tbl>
    <w:p w14:paraId="7C07DC16" w14:textId="77777777" w:rsidR="00047F00" w:rsidRDefault="00047F00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14:paraId="4BB4A220" w14:textId="16E576B6" w:rsidR="0087098B" w:rsidRPr="007B4D5A" w:rsidRDefault="0087098B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Find the interquartile range of his results.</w:t>
      </w:r>
    </w:p>
    <w:p w14:paraId="2CF457F7" w14:textId="77777777" w:rsidR="00825A15" w:rsidRDefault="00825A15" w:rsidP="00825A1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A7D9D97" w14:textId="77777777" w:rsidR="00825A15" w:rsidRDefault="00825A15" w:rsidP="00825A1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B8CE8EC" w14:textId="77777777" w:rsidR="00825A15" w:rsidRDefault="00825A15" w:rsidP="00825A1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5FA0DB9" w14:textId="77777777" w:rsidR="00825A15" w:rsidRDefault="00825A15" w:rsidP="00825A1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92D37DA" w14:textId="77777777" w:rsidR="00825A15" w:rsidRDefault="00825A15" w:rsidP="00825A1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79F56E9" w14:textId="77777777" w:rsidR="00825A15" w:rsidRDefault="00825A15" w:rsidP="00825A1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E1B3ED6" w14:textId="77777777" w:rsidR="00825A15" w:rsidRDefault="00825A15" w:rsidP="00825A1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69A3D26" w14:textId="77777777" w:rsidR="00825A15" w:rsidRDefault="00825A15" w:rsidP="00825A1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03FCB49" w14:textId="77777777" w:rsidR="00825A15" w:rsidRDefault="00825A15" w:rsidP="00825A1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04D9F82" w14:textId="77777777" w:rsidR="00825A15" w:rsidRDefault="00825A15" w:rsidP="00825A1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BA4D9AC" w14:textId="77777777" w:rsidR="00825A15" w:rsidRDefault="00825A15" w:rsidP="00825A1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20C33C5" w14:textId="77777777" w:rsidR="00825A15" w:rsidRDefault="00825A15" w:rsidP="00825A1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86F53A9" w14:textId="77777777" w:rsidR="00825A15" w:rsidRDefault="00825A15" w:rsidP="00825A1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0CCC266" w14:textId="77777777" w:rsidR="00825A15" w:rsidRDefault="00825A15" w:rsidP="00825A1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A581B89" w14:textId="77777777" w:rsidR="00825A15" w:rsidRDefault="00825A15" w:rsidP="00825A1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BBC7007" w14:textId="2D9DDB79" w:rsidR="0087098B" w:rsidRPr="007B4D5A" w:rsidRDefault="009F016B" w:rsidP="00825A1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</w:t>
      </w:r>
      <w:r w:rsidR="0087098B" w:rsidRPr="007B4D5A">
        <w:rPr>
          <w:rFonts w:ascii="Times New Roman" w:hAnsi="Times New Roman" w:cs="Times New Roman"/>
          <w:sz w:val="24"/>
          <w:szCs w:val="24"/>
        </w:rPr>
        <w:t>........... km</w:t>
      </w:r>
    </w:p>
    <w:p w14:paraId="3722A48B" w14:textId="1B6F1856" w:rsidR="0087098B" w:rsidRDefault="008709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F15F7">
        <w:rPr>
          <w:rFonts w:ascii="Times New Roman" w:hAnsi="Times New Roman" w:cs="Times New Roman"/>
          <w:b/>
          <w:bCs/>
          <w:sz w:val="24"/>
          <w:szCs w:val="24"/>
        </w:rPr>
        <w:t xml:space="preserve">Total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for Question 15 is 3 </w:t>
      </w:r>
      <w:r w:rsidR="009F016B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6DDEF41E" w14:textId="77777777" w:rsidR="001F6071" w:rsidRDefault="001F6071" w:rsidP="00AC6D3C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70F46D5" w14:textId="2BBC3235" w:rsidR="0087098B" w:rsidRDefault="0087098B" w:rsidP="00AC6D3C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7BF5604" w14:textId="77777777" w:rsidR="00430728" w:rsidRDefault="00430728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01D2728" w14:textId="5D1DF75D" w:rsidR="0087098B" w:rsidRPr="007B4D5A" w:rsidRDefault="0087098B" w:rsidP="00AC6D3C">
      <w:pPr>
        <w:autoSpaceDE w:val="0"/>
        <w:autoSpaceDN w:val="0"/>
        <w:adjustRightInd w:val="0"/>
        <w:spacing w:after="0"/>
        <w:ind w:left="-567"/>
        <w:rPr>
          <w:rFonts w:ascii="Times New Roman" w:hAnsi="Times New Roman" w:cs="Times New Roman"/>
          <w:i/>
          <w:iCs/>
          <w:sz w:val="24"/>
          <w:szCs w:val="24"/>
        </w:rPr>
      </w:pPr>
      <w:r w:rsidRPr="007B4D5A">
        <w:rPr>
          <w:rFonts w:ascii="Times New Roman" w:hAnsi="Times New Roman" w:cs="Times New Roman"/>
          <w:b/>
          <w:bCs/>
          <w:sz w:val="24"/>
          <w:szCs w:val="24"/>
        </w:rPr>
        <w:lastRenderedPageBreak/>
        <w:t>1</w:t>
      </w:r>
      <w:r w:rsidR="00B461E5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7B4D5A">
        <w:rPr>
          <w:rFonts w:ascii="Times New Roman" w:hAnsi="Times New Roman" w:cs="Times New Roman"/>
          <w:sz w:val="24"/>
          <w:szCs w:val="24"/>
        </w:rPr>
        <w:t xml:space="preserve">,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E</w:t>
      </w:r>
      <w:r w:rsidRPr="007B4D5A">
        <w:rPr>
          <w:rFonts w:ascii="Times New Roman" w:hAnsi="Times New Roman" w:cs="Times New Roman"/>
          <w:sz w:val="24"/>
          <w:szCs w:val="24"/>
        </w:rPr>
        <w:t xml:space="preserve">,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F </w:t>
      </w:r>
      <w:r w:rsidRPr="007B4D5A">
        <w:rPr>
          <w:rFonts w:ascii="Times New Roman" w:hAnsi="Times New Roman" w:cs="Times New Roman"/>
          <w:sz w:val="24"/>
          <w:szCs w:val="24"/>
        </w:rPr>
        <w:t xml:space="preserve">and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G </w:t>
      </w:r>
      <w:r w:rsidRPr="007B4D5A">
        <w:rPr>
          <w:rFonts w:ascii="Times New Roman" w:hAnsi="Times New Roman" w:cs="Times New Roman"/>
          <w:sz w:val="24"/>
          <w:szCs w:val="24"/>
        </w:rPr>
        <w:t xml:space="preserve">are points on a circle, centre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O</w:t>
      </w:r>
    </w:p>
    <w:p w14:paraId="6973F1D6" w14:textId="77777777" w:rsidR="0087098B" w:rsidRPr="007B4D5A" w:rsidRDefault="0087098B" w:rsidP="00430728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  <w:r w:rsidRPr="00B63FF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B3B2A64" wp14:editId="57D63730">
            <wp:extent cx="4351020" cy="2506980"/>
            <wp:effectExtent l="0" t="0" r="0" b="762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1020" cy="2506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118373" w14:textId="77777777" w:rsidR="0087098B" w:rsidRPr="007B4D5A" w:rsidRDefault="0087098B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EOG </w:t>
      </w:r>
      <w:r w:rsidRPr="007B4D5A">
        <w:rPr>
          <w:rFonts w:ascii="Times New Roman" w:hAnsi="Times New Roman" w:cs="Times New Roman"/>
          <w:sz w:val="24"/>
          <w:szCs w:val="24"/>
        </w:rPr>
        <w:t>is a diameter of the circle.</w:t>
      </w:r>
    </w:p>
    <w:p w14:paraId="6600B44A" w14:textId="77777777" w:rsidR="00430728" w:rsidRDefault="00430728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14:paraId="5AEC8B0C" w14:textId="0253DAE2" w:rsidR="0087098B" w:rsidRPr="007B4D5A" w:rsidRDefault="0087098B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 xml:space="preserve">Angle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EGD </w:t>
      </w:r>
      <w:r w:rsidRPr="007B4D5A">
        <w:rPr>
          <w:rFonts w:ascii="Times New Roman" w:hAnsi="Times New Roman" w:cs="Times New Roman"/>
          <w:sz w:val="24"/>
          <w:szCs w:val="24"/>
        </w:rPr>
        <w:t>= 42°</w:t>
      </w:r>
    </w:p>
    <w:p w14:paraId="6C221562" w14:textId="77777777" w:rsidR="00430728" w:rsidRDefault="00430728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14:paraId="3F9F3502" w14:textId="441170D3" w:rsidR="0087098B" w:rsidRPr="007B4D5A" w:rsidRDefault="0087098B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 xml:space="preserve">Calculate the size of angle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DFG</w:t>
      </w:r>
    </w:p>
    <w:p w14:paraId="59C16BE9" w14:textId="77777777" w:rsidR="0087098B" w:rsidRPr="007B4D5A" w:rsidRDefault="0087098B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Give a reason for each stage of your working.</w:t>
      </w:r>
    </w:p>
    <w:p w14:paraId="4869E3C2" w14:textId="77777777" w:rsidR="00430728" w:rsidRDefault="00430728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954D23C" w14:textId="77777777" w:rsidR="00430728" w:rsidRDefault="00430728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DC71CBC" w14:textId="77777777" w:rsidR="00430728" w:rsidRDefault="00430728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670A849" w14:textId="77777777" w:rsidR="00430728" w:rsidRDefault="00430728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72C6AAD" w14:textId="77777777" w:rsidR="00430728" w:rsidRDefault="00430728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4C0AA4F" w14:textId="77777777" w:rsidR="00430728" w:rsidRDefault="00430728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C1DA883" w14:textId="77777777" w:rsidR="00430728" w:rsidRDefault="00430728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7FE6A53" w14:textId="77777777" w:rsidR="00430728" w:rsidRDefault="00430728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397F3D5" w14:textId="77777777" w:rsidR="00430728" w:rsidRDefault="00430728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5A8E9F5" w14:textId="77777777" w:rsidR="00430728" w:rsidRDefault="00430728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46BEE8E" w14:textId="77777777" w:rsidR="00430728" w:rsidRDefault="00430728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FF14CDF" w14:textId="77777777" w:rsidR="00430728" w:rsidRDefault="00430728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B39A82E" w14:textId="77777777" w:rsidR="00430728" w:rsidRDefault="00430728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5062C7B" w14:textId="77777777" w:rsidR="00430728" w:rsidRDefault="00430728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9D9B007" w14:textId="77777777" w:rsidR="00430728" w:rsidRDefault="00430728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9EF1DF1" w14:textId="77777777" w:rsidR="00430728" w:rsidRDefault="00430728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68E66D4" w14:textId="77777777" w:rsidR="00430728" w:rsidRDefault="00430728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E79B69F" w14:textId="77777777" w:rsidR="00430728" w:rsidRDefault="00430728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D8E212F" w14:textId="77777777" w:rsidR="00430728" w:rsidRDefault="00430728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C55AFD8" w14:textId="7E5FD57D" w:rsidR="0087098B" w:rsidRPr="007B4D5A" w:rsidRDefault="008709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 xml:space="preserve">Angle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DFG </w:t>
      </w:r>
      <w:r w:rsidRPr="007B4D5A">
        <w:rPr>
          <w:rFonts w:ascii="Times New Roman" w:hAnsi="Times New Roman" w:cs="Times New Roman"/>
          <w:sz w:val="24"/>
          <w:szCs w:val="24"/>
        </w:rPr>
        <w:t xml:space="preserve">= </w:t>
      </w:r>
      <w:r w:rsidR="009F016B">
        <w:rPr>
          <w:rFonts w:ascii="Times New Roman" w:hAnsi="Times New Roman" w:cs="Times New Roman"/>
          <w:sz w:val="24"/>
          <w:szCs w:val="24"/>
        </w:rPr>
        <w:t>............................................</w:t>
      </w:r>
      <w:r w:rsidRPr="007B4D5A">
        <w:rPr>
          <w:rFonts w:ascii="Times New Roman" w:hAnsi="Times New Roman" w:cs="Times New Roman"/>
          <w:sz w:val="24"/>
          <w:szCs w:val="24"/>
        </w:rPr>
        <w:t>........... °</w:t>
      </w:r>
    </w:p>
    <w:p w14:paraId="2E47E862" w14:textId="3B63E412" w:rsidR="0087098B" w:rsidRDefault="008709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F15F7">
        <w:rPr>
          <w:rFonts w:ascii="Times New Roman" w:hAnsi="Times New Roman" w:cs="Times New Roman"/>
          <w:b/>
          <w:bCs/>
          <w:sz w:val="24"/>
          <w:szCs w:val="24"/>
        </w:rPr>
        <w:t xml:space="preserve">Total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for Question 16 is 4 </w:t>
      </w:r>
      <w:r w:rsidR="009F016B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702A5436" w14:textId="77777777" w:rsidR="001F6071" w:rsidRDefault="001F6071" w:rsidP="00AC6D3C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17AAB545" w14:textId="1D480D13" w:rsidR="0087098B" w:rsidRDefault="0087098B" w:rsidP="00AC6D3C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6732879" w14:textId="77777777" w:rsidR="00430728" w:rsidRDefault="00430728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AF8DE5A" w14:textId="7532A1CA" w:rsidR="0087098B" w:rsidRPr="007B4D5A" w:rsidRDefault="0087098B" w:rsidP="00AC6D3C">
      <w:pPr>
        <w:autoSpaceDE w:val="0"/>
        <w:autoSpaceDN w:val="0"/>
        <w:adjustRightInd w:val="0"/>
        <w:spacing w:after="0"/>
        <w:ind w:left="-567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b/>
          <w:bCs/>
          <w:sz w:val="24"/>
          <w:szCs w:val="24"/>
        </w:rPr>
        <w:lastRenderedPageBreak/>
        <w:t>1</w:t>
      </w:r>
      <w:r w:rsidR="00B461E5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 xml:space="preserve">Show that </w:t>
      </w:r>
      <w:r w:rsidRPr="00B63FF4">
        <w:rPr>
          <w:rFonts w:ascii="Times New Roman" w:hAnsi="Times New Roman" w:cs="Times New Roman"/>
          <w:position w:val="-28"/>
          <w:sz w:val="24"/>
          <w:szCs w:val="24"/>
        </w:rPr>
        <w:object w:dxaOrig="740" w:dyaOrig="720" w14:anchorId="4C209439">
          <v:shape id="_x0000_i1026" type="#_x0000_t75" style="width:37.5pt;height:36pt" o:ole="">
            <v:imagedata r:id="rId20" o:title=""/>
          </v:shape>
          <o:OLEObject Type="Embed" ProgID="Equation.DSMT4" ShapeID="_x0000_i1026" DrawAspect="Content" ObjectID="_1712722531" r:id="rId21"/>
        </w:object>
      </w:r>
    </w:p>
    <w:p w14:paraId="0876E4B6" w14:textId="77777777" w:rsidR="0087098B" w:rsidRPr="007B4D5A" w:rsidRDefault="0087098B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14:paraId="5430CE91" w14:textId="77777777" w:rsidR="0087098B" w:rsidRPr="007B4D5A" w:rsidRDefault="0087098B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 xml:space="preserve">can be written in the form </w:t>
      </w:r>
      <w:r w:rsidRPr="00B63FF4">
        <w:rPr>
          <w:rFonts w:ascii="Times New Roman" w:hAnsi="Times New Roman" w:cs="Times New Roman"/>
          <w:position w:val="-8"/>
          <w:sz w:val="24"/>
          <w:szCs w:val="24"/>
        </w:rPr>
        <w:object w:dxaOrig="720" w:dyaOrig="360" w14:anchorId="18E33BF5">
          <v:shape id="_x0000_i1027" type="#_x0000_t75" style="width:36pt;height:18pt" o:ole="">
            <v:imagedata r:id="rId22" o:title=""/>
          </v:shape>
          <o:OLEObject Type="Embed" ProgID="Equation.DSMT4" ShapeID="_x0000_i1027" DrawAspect="Content" ObjectID="_1712722532" r:id="rId23"/>
        </w:object>
      </w:r>
      <w:r w:rsidRPr="007B4D5A">
        <w:rPr>
          <w:rFonts w:ascii="Times New Roman" w:hAnsi="Times New Roman" w:cs="Times New Roman"/>
          <w:sz w:val="24"/>
          <w:szCs w:val="24"/>
        </w:rPr>
        <w:t xml:space="preserve">where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7B4D5A">
        <w:rPr>
          <w:rFonts w:ascii="Times New Roman" w:hAnsi="Times New Roman" w:cs="Times New Roman"/>
          <w:sz w:val="24"/>
          <w:szCs w:val="24"/>
        </w:rPr>
        <w:t xml:space="preserve">and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7B4D5A">
        <w:rPr>
          <w:rFonts w:ascii="Times New Roman" w:hAnsi="Times New Roman" w:cs="Times New Roman"/>
          <w:sz w:val="24"/>
          <w:szCs w:val="24"/>
        </w:rPr>
        <w:t>are integers.</w:t>
      </w:r>
    </w:p>
    <w:p w14:paraId="14627A51" w14:textId="77777777" w:rsidR="00ED0991" w:rsidRDefault="00ED099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D34E4E9" w14:textId="77777777" w:rsidR="00ED0991" w:rsidRDefault="00ED099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9BA3B3A" w14:textId="77777777" w:rsidR="00ED0991" w:rsidRDefault="00ED099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AC78B80" w14:textId="77777777" w:rsidR="00ED0991" w:rsidRDefault="00ED099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F5B3E46" w14:textId="77777777" w:rsidR="00ED0991" w:rsidRDefault="00ED099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9C83080" w14:textId="77777777" w:rsidR="00ED0991" w:rsidRDefault="00ED099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2BDD9EE" w14:textId="77777777" w:rsidR="00ED0991" w:rsidRDefault="00ED099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638B4C9" w14:textId="77777777" w:rsidR="00ED0991" w:rsidRDefault="00ED099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2B61B9E" w14:textId="77777777" w:rsidR="00ED0991" w:rsidRDefault="00ED099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8D6D049" w14:textId="77777777" w:rsidR="00ED0991" w:rsidRDefault="00ED099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0CC65EC" w14:textId="77777777" w:rsidR="00ED0991" w:rsidRDefault="00ED099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963B877" w14:textId="77777777" w:rsidR="00ED0991" w:rsidRDefault="00ED099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ACDFE24" w14:textId="77777777" w:rsidR="00ED0991" w:rsidRDefault="00ED099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72D49B7" w14:textId="77777777" w:rsidR="00ED0991" w:rsidRDefault="00ED099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E88B852" w14:textId="77777777" w:rsidR="00ED0991" w:rsidRDefault="00ED099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D86F9BB" w14:textId="77777777" w:rsidR="00ED0991" w:rsidRDefault="00ED099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836674C" w14:textId="77777777" w:rsidR="00ED0991" w:rsidRDefault="00ED099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D74E6B8" w14:textId="77777777" w:rsidR="00ED0991" w:rsidRDefault="00ED099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6B90097" w14:textId="77777777" w:rsidR="00ED0991" w:rsidRDefault="00ED099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AE5C81D" w14:textId="77777777" w:rsidR="00ED0991" w:rsidRDefault="00ED099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C2E2023" w14:textId="77777777" w:rsidR="00ED0991" w:rsidRDefault="00ED099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E978BB2" w14:textId="77777777" w:rsidR="00ED0991" w:rsidRDefault="00ED099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41D1F0A" w14:textId="77777777" w:rsidR="00ED0991" w:rsidRDefault="00ED099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AEA0F8A" w14:textId="77777777" w:rsidR="00ED0991" w:rsidRDefault="00ED0991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F717035" w14:textId="2C3C9342" w:rsidR="0087098B" w:rsidRDefault="008709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F15F7">
        <w:rPr>
          <w:rFonts w:ascii="Times New Roman" w:hAnsi="Times New Roman" w:cs="Times New Roman"/>
          <w:b/>
          <w:bCs/>
          <w:sz w:val="24"/>
          <w:szCs w:val="24"/>
        </w:rPr>
        <w:t xml:space="preserve">Total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for Question 17 is 3 </w:t>
      </w:r>
      <w:r w:rsidR="009F016B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0F128963" w14:textId="77777777" w:rsidR="001F6071" w:rsidRDefault="001F6071" w:rsidP="00AC6D3C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6DEA91CB" w14:textId="22ED924E" w:rsidR="0087098B" w:rsidRDefault="0087098B" w:rsidP="00AC6D3C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B45CA1E" w14:textId="77777777" w:rsidR="001B0CF3" w:rsidRDefault="001B0CF3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4315992" w14:textId="6B1881D7" w:rsidR="0087098B" w:rsidRPr="007B4D5A" w:rsidRDefault="0087098B" w:rsidP="001B0CF3">
      <w:pPr>
        <w:autoSpaceDE w:val="0"/>
        <w:autoSpaceDN w:val="0"/>
        <w:adjustRightInd w:val="0"/>
        <w:spacing w:after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 w:rsidRPr="007B4D5A">
        <w:rPr>
          <w:rFonts w:ascii="Times New Roman" w:hAnsi="Times New Roman" w:cs="Times New Roman"/>
          <w:b/>
          <w:bCs/>
          <w:sz w:val="24"/>
          <w:szCs w:val="24"/>
        </w:rPr>
        <w:lastRenderedPageBreak/>
        <w:t>1</w:t>
      </w:r>
      <w:r w:rsidR="00B461E5">
        <w:rPr>
          <w:rFonts w:ascii="Times New Roman" w:hAnsi="Times New Roman" w:cs="Times New Roman"/>
          <w:b/>
          <w:bCs/>
          <w:sz w:val="24"/>
          <w:szCs w:val="24"/>
        </w:rPr>
        <w:t>7</w:t>
      </w:r>
    </w:p>
    <w:p w14:paraId="34461D4B" w14:textId="77777777" w:rsidR="0087098B" w:rsidRPr="007B4D5A" w:rsidRDefault="0087098B" w:rsidP="001B0CF3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sz w:val="24"/>
          <w:szCs w:val="24"/>
        </w:rPr>
      </w:pPr>
      <w:r w:rsidRPr="00B63FF4">
        <w:rPr>
          <w:rFonts w:ascii="Times New Roman" w:hAnsi="Times New Roman" w:cs="Times New Roman"/>
          <w:i/>
          <w:iCs/>
          <w:noProof/>
          <w:sz w:val="24"/>
          <w:szCs w:val="24"/>
        </w:rPr>
        <w:drawing>
          <wp:inline distT="0" distB="0" distL="0" distR="0" wp14:anchorId="501005D4" wp14:editId="11BC643E">
            <wp:extent cx="4229100" cy="2179320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2179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DE8544" w14:textId="77777777" w:rsidR="0087098B" w:rsidRPr="007B4D5A" w:rsidRDefault="0087098B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PTQ </w:t>
      </w:r>
      <w:r w:rsidRPr="007B4D5A">
        <w:rPr>
          <w:rFonts w:ascii="Times New Roman" w:hAnsi="Times New Roman" w:cs="Times New Roman"/>
          <w:sz w:val="24"/>
          <w:szCs w:val="24"/>
        </w:rPr>
        <w:t>is a diameter of a circle.</w:t>
      </w:r>
    </w:p>
    <w:p w14:paraId="73AB2BF6" w14:textId="77777777" w:rsidR="0087098B" w:rsidRPr="007B4D5A" w:rsidRDefault="0087098B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RTS </w:t>
      </w:r>
      <w:r w:rsidRPr="007B4D5A">
        <w:rPr>
          <w:rFonts w:ascii="Times New Roman" w:hAnsi="Times New Roman" w:cs="Times New Roman"/>
          <w:sz w:val="24"/>
          <w:szCs w:val="24"/>
        </w:rPr>
        <w:t>is a chord of the circle.</w:t>
      </w:r>
    </w:p>
    <w:p w14:paraId="2DF2EC66" w14:textId="77777777" w:rsidR="00870FD4" w:rsidRDefault="00870FD4" w:rsidP="00E11509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</w:p>
    <w:p w14:paraId="08C2674B" w14:textId="67C28EF3" w:rsidR="0087098B" w:rsidRPr="007B4D5A" w:rsidRDefault="0087098B" w:rsidP="00E11509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TQ </w:t>
      </w:r>
      <w:r w:rsidRPr="007B4D5A">
        <w:rPr>
          <w:rFonts w:ascii="Times New Roman" w:hAnsi="Times New Roman" w:cs="Times New Roman"/>
          <w:sz w:val="24"/>
          <w:szCs w:val="24"/>
        </w:rPr>
        <w:t xml:space="preserve">= 3 </w:t>
      </w:r>
      <w:r w:rsidRPr="009F15F7">
        <w:rPr>
          <w:rFonts w:ascii="Times New Roman" w:hAnsi="Times New Roman" w:cs="Times New Roman"/>
          <w:sz w:val="24"/>
          <w:szCs w:val="24"/>
        </w:rPr>
        <w:t>cm</w:t>
      </w:r>
      <w:r w:rsidRPr="007B4D5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ST </w:t>
      </w:r>
      <w:r w:rsidRPr="007B4D5A">
        <w:rPr>
          <w:rFonts w:ascii="Times New Roman" w:hAnsi="Times New Roman" w:cs="Times New Roman"/>
          <w:sz w:val="24"/>
          <w:szCs w:val="24"/>
        </w:rPr>
        <w:t xml:space="preserve">= 4 </w:t>
      </w:r>
      <w:r w:rsidRPr="009F15F7">
        <w:rPr>
          <w:rFonts w:ascii="Times New Roman" w:hAnsi="Times New Roman" w:cs="Times New Roman"/>
          <w:sz w:val="24"/>
          <w:szCs w:val="24"/>
        </w:rPr>
        <w:t>cm</w:t>
      </w:r>
      <w:r w:rsidRPr="007B4D5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TR </w:t>
      </w:r>
      <w:r w:rsidRPr="007B4D5A">
        <w:rPr>
          <w:rFonts w:ascii="Times New Roman" w:hAnsi="Times New Roman" w:cs="Times New Roman"/>
          <w:sz w:val="24"/>
          <w:szCs w:val="24"/>
        </w:rPr>
        <w:t xml:space="preserve">= 12 </w:t>
      </w:r>
      <w:r w:rsidRPr="009F15F7">
        <w:rPr>
          <w:rFonts w:ascii="Times New Roman" w:hAnsi="Times New Roman" w:cs="Times New Roman"/>
          <w:sz w:val="24"/>
          <w:szCs w:val="24"/>
        </w:rPr>
        <w:t>cm</w:t>
      </w:r>
    </w:p>
    <w:p w14:paraId="05B0B954" w14:textId="77777777" w:rsidR="00870FD4" w:rsidRDefault="00870FD4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14:paraId="25016F0E" w14:textId="617FFA43" w:rsidR="0087098B" w:rsidRPr="007B4D5A" w:rsidRDefault="0087098B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Calculate the radius of the circle.</w:t>
      </w:r>
    </w:p>
    <w:p w14:paraId="7412F1B3" w14:textId="77777777" w:rsidR="0067426A" w:rsidRDefault="0067426A" w:rsidP="0067426A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F18EFB3" w14:textId="77777777" w:rsidR="0067426A" w:rsidRDefault="0067426A" w:rsidP="0067426A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2D53A6A" w14:textId="77777777" w:rsidR="0067426A" w:rsidRDefault="0067426A" w:rsidP="0067426A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FBE0B66" w14:textId="77777777" w:rsidR="0067426A" w:rsidRDefault="0067426A" w:rsidP="0067426A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F05D42B" w14:textId="77777777" w:rsidR="0067426A" w:rsidRDefault="0067426A" w:rsidP="0067426A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2829D3D" w14:textId="77777777" w:rsidR="0067426A" w:rsidRDefault="0067426A" w:rsidP="0067426A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F7679B2" w14:textId="77777777" w:rsidR="0067426A" w:rsidRDefault="0067426A" w:rsidP="0067426A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BB39344" w14:textId="77777777" w:rsidR="0067426A" w:rsidRDefault="0067426A" w:rsidP="0067426A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BC452B9" w14:textId="77777777" w:rsidR="0067426A" w:rsidRDefault="0067426A" w:rsidP="0067426A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B7199EA" w14:textId="77777777" w:rsidR="0067426A" w:rsidRDefault="0067426A" w:rsidP="0067426A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AB0CB68" w14:textId="77777777" w:rsidR="0067426A" w:rsidRDefault="0067426A" w:rsidP="0067426A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E3C68F0" w14:textId="77777777" w:rsidR="0067426A" w:rsidRDefault="0067426A" w:rsidP="0067426A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CA30992" w14:textId="77777777" w:rsidR="0067426A" w:rsidRDefault="0067426A" w:rsidP="0067426A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1599206" w14:textId="77777777" w:rsidR="0067426A" w:rsidRDefault="0067426A" w:rsidP="0067426A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30E3883" w14:textId="75B30F29" w:rsidR="0087098B" w:rsidRPr="007B4D5A" w:rsidRDefault="009F016B" w:rsidP="0067426A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</w:t>
      </w:r>
      <w:r w:rsidR="0087098B" w:rsidRPr="007B4D5A">
        <w:rPr>
          <w:rFonts w:ascii="Times New Roman" w:hAnsi="Times New Roman" w:cs="Times New Roman"/>
          <w:sz w:val="24"/>
          <w:szCs w:val="24"/>
        </w:rPr>
        <w:t xml:space="preserve">........... </w:t>
      </w:r>
      <w:r w:rsidR="0087098B" w:rsidRPr="009F15F7">
        <w:rPr>
          <w:rFonts w:ascii="Times New Roman" w:hAnsi="Times New Roman" w:cs="Times New Roman"/>
          <w:sz w:val="24"/>
          <w:szCs w:val="24"/>
        </w:rPr>
        <w:t>cm</w:t>
      </w:r>
    </w:p>
    <w:p w14:paraId="139ADDEC" w14:textId="50E2C78F" w:rsidR="0087098B" w:rsidRDefault="008709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F15F7">
        <w:rPr>
          <w:rFonts w:ascii="Times New Roman" w:hAnsi="Times New Roman" w:cs="Times New Roman"/>
          <w:b/>
          <w:bCs/>
          <w:sz w:val="24"/>
          <w:szCs w:val="24"/>
        </w:rPr>
        <w:t xml:space="preserve">Total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for Question 19 is 3 </w:t>
      </w:r>
      <w:r w:rsidR="009F016B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01C43D4E" w14:textId="77777777" w:rsidR="001F6071" w:rsidRDefault="001F6071" w:rsidP="00AC6D3C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37406287" w14:textId="07772B49" w:rsidR="0087098B" w:rsidRDefault="0087098B" w:rsidP="00AC6D3C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DDCAC2E" w14:textId="77777777" w:rsidR="0067426A" w:rsidRDefault="0067426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C10ACEF" w14:textId="0B70FC10" w:rsidR="0087098B" w:rsidRPr="007B4D5A" w:rsidRDefault="00B461E5" w:rsidP="0067426A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18</w:t>
      </w:r>
      <w:r w:rsidR="0087098B" w:rsidRPr="007B4D5A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87098B" w:rsidRPr="007B4D5A">
        <w:rPr>
          <w:rFonts w:ascii="Times New Roman" w:hAnsi="Times New Roman" w:cs="Times New Roman"/>
          <w:sz w:val="24"/>
          <w:szCs w:val="24"/>
        </w:rPr>
        <w:t xml:space="preserve">The histogram gives information about the heights, </w:t>
      </w:r>
      <w:r w:rsidR="0087098B"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h </w:t>
      </w:r>
      <w:r w:rsidR="0087098B" w:rsidRPr="009F15F7">
        <w:rPr>
          <w:rFonts w:ascii="Times New Roman" w:hAnsi="Times New Roman" w:cs="Times New Roman"/>
          <w:sz w:val="24"/>
          <w:szCs w:val="24"/>
        </w:rPr>
        <w:t>cm</w:t>
      </w:r>
      <w:r w:rsidR="0087098B" w:rsidRPr="007B4D5A">
        <w:rPr>
          <w:rFonts w:ascii="Times New Roman" w:hAnsi="Times New Roman" w:cs="Times New Roman"/>
          <w:sz w:val="24"/>
          <w:szCs w:val="24"/>
        </w:rPr>
        <w:t>, of some tomato plants.</w:t>
      </w:r>
    </w:p>
    <w:p w14:paraId="66C72922" w14:textId="77777777" w:rsidR="0087098B" w:rsidRPr="007B4D5A" w:rsidRDefault="0087098B" w:rsidP="0067426A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63FF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35E6A48" wp14:editId="581FF1C5">
            <wp:extent cx="4168140" cy="3383280"/>
            <wp:effectExtent l="0" t="0" r="3810" b="762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8140" cy="3383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81F52B" w14:textId="77777777" w:rsidR="0087098B" w:rsidRPr="007B4D5A" w:rsidRDefault="0087098B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 xml:space="preserve">There are 12 tomato plants for which 75 &lt;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h </w:t>
      </w:r>
      <w:r>
        <w:rPr>
          <w:rFonts w:ascii="Cambria Math" w:eastAsia="EuclidMathTwo" w:hAnsi="Cambria Math" w:cs="Times New Roman"/>
          <w:sz w:val="24"/>
          <w:szCs w:val="24"/>
        </w:rPr>
        <w:t>≤</w:t>
      </w:r>
      <w:r w:rsidRPr="007B4D5A">
        <w:rPr>
          <w:rFonts w:ascii="Times New Roman" w:eastAsia="EuclidMathTwo" w:hAnsi="Times New Roman" w:cs="Times New Roman"/>
          <w:sz w:val="24"/>
          <w:szCs w:val="24"/>
        </w:rPr>
        <w:t xml:space="preserve"> </w:t>
      </w:r>
      <w:r w:rsidRPr="007B4D5A">
        <w:rPr>
          <w:rFonts w:ascii="Times New Roman" w:hAnsi="Times New Roman" w:cs="Times New Roman"/>
          <w:sz w:val="24"/>
          <w:szCs w:val="24"/>
        </w:rPr>
        <w:t>85</w:t>
      </w:r>
    </w:p>
    <w:p w14:paraId="71A710BD" w14:textId="77777777" w:rsidR="0087098B" w:rsidRPr="007B4D5A" w:rsidRDefault="0087098B" w:rsidP="0067426A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One of the tomato plants is selected at random.</w:t>
      </w:r>
    </w:p>
    <w:p w14:paraId="313A239D" w14:textId="77777777" w:rsidR="0087098B" w:rsidRPr="007B4D5A" w:rsidRDefault="0087098B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Find an estimate for the probability that this tomato plant has a height greater than</w:t>
      </w:r>
    </w:p>
    <w:p w14:paraId="1E751448" w14:textId="77777777" w:rsidR="0087098B" w:rsidRPr="007B4D5A" w:rsidRDefault="0087098B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 xml:space="preserve">82.5 </w:t>
      </w:r>
      <w:r w:rsidRPr="009F15F7">
        <w:rPr>
          <w:rFonts w:ascii="Times New Roman" w:hAnsi="Times New Roman" w:cs="Times New Roman"/>
          <w:sz w:val="24"/>
          <w:szCs w:val="24"/>
        </w:rPr>
        <w:t>cm</w:t>
      </w:r>
    </w:p>
    <w:p w14:paraId="7A466F83" w14:textId="77777777" w:rsidR="0067426A" w:rsidRDefault="0067426A" w:rsidP="0067426A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000C35C" w14:textId="77777777" w:rsidR="0067426A" w:rsidRDefault="0067426A" w:rsidP="0067426A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33BC866" w14:textId="77777777" w:rsidR="0067426A" w:rsidRDefault="0067426A" w:rsidP="0067426A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FBC0D8C" w14:textId="77777777" w:rsidR="0067426A" w:rsidRDefault="0067426A" w:rsidP="0067426A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B7A081E" w14:textId="77777777" w:rsidR="0067426A" w:rsidRDefault="0067426A" w:rsidP="0067426A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7861596" w14:textId="77777777" w:rsidR="0067426A" w:rsidRDefault="0067426A" w:rsidP="0067426A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A72DE69" w14:textId="77777777" w:rsidR="0067426A" w:rsidRDefault="0067426A" w:rsidP="0067426A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2007B4F" w14:textId="77777777" w:rsidR="0067426A" w:rsidRDefault="0067426A" w:rsidP="0067426A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3B8D138" w14:textId="77777777" w:rsidR="0067426A" w:rsidRDefault="0067426A" w:rsidP="0067426A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5F2A10D" w14:textId="77777777" w:rsidR="0067426A" w:rsidRDefault="0067426A" w:rsidP="0067426A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9A9F335" w14:textId="77777777" w:rsidR="0067426A" w:rsidRDefault="0067426A" w:rsidP="0067426A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01EBC5B" w14:textId="77777777" w:rsidR="0067426A" w:rsidRDefault="0067426A" w:rsidP="0067426A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C97C442" w14:textId="77E3FAF0" w:rsidR="0087098B" w:rsidRDefault="009F016B" w:rsidP="0067426A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</w:t>
      </w:r>
      <w:r w:rsidR="0087098B" w:rsidRPr="007B4D5A">
        <w:rPr>
          <w:rFonts w:ascii="Times New Roman" w:hAnsi="Times New Roman" w:cs="Times New Roman"/>
          <w:sz w:val="24"/>
          <w:szCs w:val="24"/>
        </w:rPr>
        <w:t>.</w:t>
      </w:r>
      <w:r w:rsidR="0087098B">
        <w:rPr>
          <w:rFonts w:ascii="Times New Roman" w:hAnsi="Times New Roman" w:cs="Times New Roman"/>
          <w:sz w:val="24"/>
          <w:szCs w:val="24"/>
        </w:rPr>
        <w:t>..........</w:t>
      </w:r>
    </w:p>
    <w:p w14:paraId="3550D0FF" w14:textId="76B48EF2" w:rsidR="0087098B" w:rsidRDefault="008709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F15F7">
        <w:rPr>
          <w:rFonts w:ascii="Times New Roman" w:hAnsi="Times New Roman" w:cs="Times New Roman"/>
          <w:b/>
          <w:bCs/>
          <w:sz w:val="24"/>
          <w:szCs w:val="24"/>
        </w:rPr>
        <w:t xml:space="preserve">Total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for Question 20 is 4 </w:t>
      </w:r>
      <w:r w:rsidR="009F016B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58BCFA66" w14:textId="77777777" w:rsidR="001F6071" w:rsidRDefault="001F6071" w:rsidP="00AC6D3C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786EA93D" w14:textId="60708C23" w:rsidR="0087098B" w:rsidRDefault="0087098B" w:rsidP="00AC6D3C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A726749" w14:textId="77777777" w:rsidR="0067426A" w:rsidRDefault="0067426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97E3F13" w14:textId="4BA775E1" w:rsidR="0087098B" w:rsidRPr="007B4D5A" w:rsidRDefault="00B461E5" w:rsidP="00AC6D3C">
      <w:pPr>
        <w:autoSpaceDE w:val="0"/>
        <w:autoSpaceDN w:val="0"/>
        <w:adjustRightInd w:val="0"/>
        <w:spacing w:after="0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19</w:t>
      </w:r>
      <w:r w:rsidR="0087098B" w:rsidRPr="007B4D5A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87098B" w:rsidRPr="007B4D5A">
        <w:rPr>
          <w:rFonts w:ascii="Times New Roman" w:hAnsi="Times New Roman" w:cs="Times New Roman"/>
          <w:sz w:val="24"/>
          <w:szCs w:val="24"/>
        </w:rPr>
        <w:t xml:space="preserve">An arithmetic series has first term </w:t>
      </w:r>
      <w:r w:rsidR="0087098B"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="0087098B" w:rsidRPr="007B4D5A">
        <w:rPr>
          <w:rFonts w:ascii="Times New Roman" w:hAnsi="Times New Roman" w:cs="Times New Roman"/>
          <w:sz w:val="24"/>
          <w:szCs w:val="24"/>
        </w:rPr>
        <w:t xml:space="preserve">and common difference </w:t>
      </w:r>
      <w:r w:rsidR="0087098B" w:rsidRPr="007B4D5A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="0087098B" w:rsidRPr="007B4D5A">
        <w:rPr>
          <w:rFonts w:ascii="Times New Roman" w:hAnsi="Times New Roman" w:cs="Times New Roman"/>
          <w:sz w:val="24"/>
          <w:szCs w:val="24"/>
        </w:rPr>
        <w:t xml:space="preserve">, where </w:t>
      </w:r>
      <w:r w:rsidR="0087098B"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d </w:t>
      </w:r>
      <w:r w:rsidR="0087098B" w:rsidRPr="007B4D5A">
        <w:rPr>
          <w:rFonts w:ascii="Times New Roman" w:hAnsi="Times New Roman" w:cs="Times New Roman"/>
          <w:sz w:val="24"/>
          <w:szCs w:val="24"/>
        </w:rPr>
        <w:t>is a</w:t>
      </w:r>
    </w:p>
    <w:p w14:paraId="3B4696A4" w14:textId="77777777" w:rsidR="0087098B" w:rsidRPr="007B4D5A" w:rsidRDefault="0087098B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prime number.</w:t>
      </w:r>
    </w:p>
    <w:p w14:paraId="0951D05F" w14:textId="77777777" w:rsidR="00A73221" w:rsidRDefault="00A73221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14:paraId="1E0DEA25" w14:textId="2F7DD499" w:rsidR="0087098B" w:rsidRPr="007B4D5A" w:rsidRDefault="0087098B" w:rsidP="00481CBD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 xml:space="preserve">The sum of the first </w:t>
      </w:r>
      <w:proofErr w:type="spellStart"/>
      <w:r w:rsidRPr="007B4D5A">
        <w:rPr>
          <w:rFonts w:ascii="Times New Roman" w:hAnsi="Times New Roman" w:cs="Times New Roman"/>
          <w:i/>
          <w:iCs/>
          <w:sz w:val="24"/>
          <w:szCs w:val="24"/>
        </w:rPr>
        <w:t>n</w:t>
      </w:r>
      <w:proofErr w:type="spellEnd"/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7B4D5A">
        <w:rPr>
          <w:rFonts w:ascii="Times New Roman" w:hAnsi="Times New Roman" w:cs="Times New Roman"/>
          <w:sz w:val="24"/>
          <w:szCs w:val="24"/>
        </w:rPr>
        <w:t xml:space="preserve">terms of the series is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Pr="00FC3B2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n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7B4D5A">
        <w:rPr>
          <w:rFonts w:ascii="Times New Roman" w:hAnsi="Times New Roman" w:cs="Times New Roman"/>
          <w:sz w:val="24"/>
          <w:szCs w:val="24"/>
        </w:rPr>
        <w:t>and</w:t>
      </w:r>
    </w:p>
    <w:p w14:paraId="16DC5BBF" w14:textId="77777777" w:rsidR="0087098B" w:rsidRPr="007B4D5A" w:rsidRDefault="0087098B" w:rsidP="00481CBD">
      <w:pPr>
        <w:autoSpaceDE w:val="0"/>
        <w:autoSpaceDN w:val="0"/>
        <w:adjustRightInd w:val="0"/>
        <w:spacing w:after="0" w:line="360" w:lineRule="auto"/>
        <w:ind w:left="426"/>
        <w:rPr>
          <w:rFonts w:ascii="Times New Roman" w:hAnsi="Times New Roman" w:cs="Times New Roman"/>
          <w:sz w:val="24"/>
          <w:szCs w:val="24"/>
        </w:rPr>
      </w:pPr>
      <w:proofErr w:type="spellStart"/>
      <w:r w:rsidRPr="007B4D5A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Pr="00850037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m</w:t>
      </w:r>
      <w:proofErr w:type="spellEnd"/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7B4D5A">
        <w:rPr>
          <w:rFonts w:ascii="Times New Roman" w:hAnsi="Times New Roman" w:cs="Times New Roman"/>
          <w:sz w:val="24"/>
          <w:szCs w:val="24"/>
        </w:rPr>
        <w:t>= 39</w:t>
      </w:r>
    </w:p>
    <w:p w14:paraId="1EB85ABF" w14:textId="77777777" w:rsidR="0087098B" w:rsidRPr="007B4D5A" w:rsidRDefault="0087098B" w:rsidP="00481CBD">
      <w:pPr>
        <w:autoSpaceDE w:val="0"/>
        <w:autoSpaceDN w:val="0"/>
        <w:adjustRightInd w:val="0"/>
        <w:spacing w:after="0" w:line="36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Pr="0085003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50037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m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7B4D5A">
        <w:rPr>
          <w:rFonts w:ascii="Times New Roman" w:hAnsi="Times New Roman" w:cs="Times New Roman"/>
          <w:sz w:val="24"/>
          <w:szCs w:val="24"/>
        </w:rPr>
        <w:t>= 320</w:t>
      </w:r>
    </w:p>
    <w:p w14:paraId="217E193F" w14:textId="77777777" w:rsidR="0087098B" w:rsidRPr="007B4D5A" w:rsidRDefault="0087098B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 xml:space="preserve">Find the value of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d </w:t>
      </w:r>
      <w:r w:rsidRPr="007B4D5A">
        <w:rPr>
          <w:rFonts w:ascii="Times New Roman" w:hAnsi="Times New Roman" w:cs="Times New Roman"/>
          <w:sz w:val="24"/>
          <w:szCs w:val="24"/>
        </w:rPr>
        <w:t xml:space="preserve">and the value of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m</w:t>
      </w:r>
    </w:p>
    <w:p w14:paraId="7D9B40C7" w14:textId="77777777" w:rsidR="0087098B" w:rsidRPr="007B4D5A" w:rsidRDefault="0087098B" w:rsidP="00AC6D3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Show clear algebraic working.</w:t>
      </w:r>
    </w:p>
    <w:p w14:paraId="344D9FAD" w14:textId="77777777" w:rsidR="00011D04" w:rsidRDefault="00011D04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39497E5F" w14:textId="77777777" w:rsidR="00011D04" w:rsidRDefault="00011D04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34AD9FDF" w14:textId="77777777" w:rsidR="00011D04" w:rsidRDefault="00011D04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0597FE8F" w14:textId="77777777" w:rsidR="00011D04" w:rsidRDefault="00011D04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25BB4176" w14:textId="77777777" w:rsidR="00011D04" w:rsidRDefault="00011D04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55D52316" w14:textId="77777777" w:rsidR="00011D04" w:rsidRDefault="00011D04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35BCBAC1" w14:textId="77777777" w:rsidR="00011D04" w:rsidRDefault="00011D04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766A1C59" w14:textId="77777777" w:rsidR="00011D04" w:rsidRDefault="00011D04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0F1F62C8" w14:textId="77777777" w:rsidR="00011D04" w:rsidRDefault="00011D04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7735423D" w14:textId="77777777" w:rsidR="00011D04" w:rsidRDefault="00011D04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61036A65" w14:textId="77777777" w:rsidR="00011D04" w:rsidRDefault="00011D04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641108A7" w14:textId="77777777" w:rsidR="00011D04" w:rsidRDefault="00011D04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3566BE02" w14:textId="77777777" w:rsidR="00011D04" w:rsidRDefault="00011D04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6C5C09E6" w14:textId="77777777" w:rsidR="00011D04" w:rsidRDefault="00011D04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40D2A013" w14:textId="77777777" w:rsidR="00011D04" w:rsidRDefault="00011D04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094CFA43" w14:textId="77777777" w:rsidR="00011D04" w:rsidRDefault="00011D04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78403076" w14:textId="77777777" w:rsidR="00011D04" w:rsidRDefault="00011D04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1DFCAA35" w14:textId="77777777" w:rsidR="00011D04" w:rsidRDefault="00011D04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6DE3BA18" w14:textId="77777777" w:rsidR="00011D04" w:rsidRDefault="00011D04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119C42D7" w14:textId="77777777" w:rsidR="00011D04" w:rsidRDefault="00011D04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164159F7" w14:textId="77777777" w:rsidR="00011D04" w:rsidRDefault="00011D04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7C82FCB9" w14:textId="77777777" w:rsidR="00011D04" w:rsidRDefault="00011D04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0030343D" w14:textId="77777777" w:rsidR="00011D04" w:rsidRDefault="00011D04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34FC7344" w14:textId="77777777" w:rsidR="00011D04" w:rsidRDefault="00011D04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22B29A5B" w14:textId="77777777" w:rsidR="00011D04" w:rsidRDefault="00011D04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5F79FDE0" w14:textId="77777777" w:rsidR="00011D04" w:rsidRDefault="00011D04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2AF6D60A" w14:textId="77777777" w:rsidR="00011D04" w:rsidRDefault="00011D04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2ED3971C" w14:textId="77777777" w:rsidR="00011D04" w:rsidRDefault="00011D04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19672980" w14:textId="77777777" w:rsidR="00011D04" w:rsidRDefault="00011D04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481109A7" w14:textId="0658D81B" w:rsidR="0087098B" w:rsidRDefault="008709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d </w:t>
      </w:r>
      <w:r w:rsidRPr="007B4D5A">
        <w:rPr>
          <w:rFonts w:ascii="Times New Roman" w:hAnsi="Times New Roman" w:cs="Times New Roman"/>
          <w:sz w:val="24"/>
          <w:szCs w:val="24"/>
        </w:rPr>
        <w:t xml:space="preserve">= </w:t>
      </w:r>
      <w:r w:rsidR="009F016B">
        <w:rPr>
          <w:rFonts w:ascii="Times New Roman" w:hAnsi="Times New Roman" w:cs="Times New Roman"/>
          <w:sz w:val="24"/>
          <w:szCs w:val="24"/>
        </w:rPr>
        <w:t>............................................</w:t>
      </w:r>
      <w:r w:rsidRPr="007B4D5A">
        <w:rPr>
          <w:rFonts w:ascii="Times New Roman" w:hAnsi="Times New Roman" w:cs="Times New Roman"/>
          <w:sz w:val="24"/>
          <w:szCs w:val="24"/>
        </w:rPr>
        <w:t>...........</w:t>
      </w:r>
    </w:p>
    <w:p w14:paraId="15525DC6" w14:textId="77777777" w:rsidR="00011D04" w:rsidRPr="007B4D5A" w:rsidRDefault="00011D04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0AC3325" w14:textId="04038539" w:rsidR="0087098B" w:rsidRDefault="0087098B" w:rsidP="00011D04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m </w:t>
      </w:r>
      <w:r w:rsidRPr="007B4D5A">
        <w:rPr>
          <w:rFonts w:ascii="Times New Roman" w:hAnsi="Times New Roman" w:cs="Times New Roman"/>
          <w:sz w:val="24"/>
          <w:szCs w:val="24"/>
        </w:rPr>
        <w:t xml:space="preserve">= </w:t>
      </w:r>
      <w:r w:rsidR="009F016B">
        <w:rPr>
          <w:rFonts w:ascii="Times New Roman" w:hAnsi="Times New Roman" w:cs="Times New Roman"/>
          <w:sz w:val="24"/>
          <w:szCs w:val="24"/>
        </w:rPr>
        <w:t>............................................</w:t>
      </w:r>
      <w:r w:rsidRPr="007B4D5A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..........</w:t>
      </w:r>
    </w:p>
    <w:p w14:paraId="7932E65C" w14:textId="0E835816" w:rsidR="0087098B" w:rsidRDefault="0087098B" w:rsidP="009F01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F15F7">
        <w:rPr>
          <w:rFonts w:ascii="Times New Roman" w:hAnsi="Times New Roman" w:cs="Times New Roman"/>
          <w:b/>
          <w:bCs/>
          <w:sz w:val="24"/>
          <w:szCs w:val="24"/>
        </w:rPr>
        <w:t xml:space="preserve">Total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for Question 26 is 5 </w:t>
      </w:r>
      <w:r w:rsidR="009F016B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30BC420C" w14:textId="3CB1DC26" w:rsidR="0087098B" w:rsidRDefault="001F6071" w:rsidP="00AC6D3C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13E8C1E" w14:textId="72D3DD36" w:rsidR="0087098B" w:rsidRPr="007B4D5A" w:rsidRDefault="0087098B" w:rsidP="00AC6D3C">
      <w:pPr>
        <w:spacing w:after="0"/>
        <w:ind w:left="-567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TOTAL FOR PAPER IS </w:t>
      </w:r>
      <w:r w:rsidR="009414A4">
        <w:rPr>
          <w:rFonts w:ascii="Times New Roman" w:hAnsi="Times New Roman" w:cs="Times New Roman"/>
          <w:b/>
          <w:bCs/>
          <w:sz w:val="24"/>
          <w:szCs w:val="24"/>
        </w:rPr>
        <w:t>68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MARKS</w:t>
      </w:r>
    </w:p>
    <w:p w14:paraId="538E626E" w14:textId="77777777" w:rsidR="009414A4" w:rsidRDefault="009414A4" w:rsidP="00AC6D3C">
      <w:pPr>
        <w:spacing w:after="0"/>
      </w:pPr>
    </w:p>
    <w:sectPr w:rsidR="009414A4" w:rsidSect="00A87067">
      <w:pgSz w:w="11906" w:h="16838"/>
      <w:pgMar w:top="1418" w:right="1440" w:bottom="1440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128F9D4" w14:textId="77777777" w:rsidR="002E3329" w:rsidRDefault="002E3329" w:rsidP="00AC6D3C">
      <w:pPr>
        <w:spacing w:after="0" w:line="240" w:lineRule="auto"/>
      </w:pPr>
      <w:r>
        <w:separator/>
      </w:r>
    </w:p>
  </w:endnote>
  <w:endnote w:type="continuationSeparator" w:id="0">
    <w:p w14:paraId="6F32C38B" w14:textId="77777777" w:rsidR="002E3329" w:rsidRDefault="002E3329" w:rsidP="00AC6D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MT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MathTwo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98C7C4B" w14:textId="77777777" w:rsidR="002E3329" w:rsidRDefault="002E3329" w:rsidP="00AC6D3C">
      <w:pPr>
        <w:spacing w:after="0" w:line="240" w:lineRule="auto"/>
      </w:pPr>
      <w:r>
        <w:separator/>
      </w:r>
    </w:p>
  </w:footnote>
  <w:footnote w:type="continuationSeparator" w:id="0">
    <w:p w14:paraId="21E5AB3A" w14:textId="77777777" w:rsidR="002E3329" w:rsidRDefault="002E3329" w:rsidP="00AC6D3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300A07"/>
    <w:multiLevelType w:val="hybridMultilevel"/>
    <w:tmpl w:val="B8BA39E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DDB6EC9"/>
    <w:multiLevelType w:val="hybridMultilevel"/>
    <w:tmpl w:val="69C4ED4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E48E7C4"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eastAsia="Times New Roman" w:hAnsi="Arial" w:cs="Arial" w:hint="default"/>
      </w:rPr>
    </w:lvl>
    <w:lvl w:ilvl="2" w:tplc="08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D5E52D4"/>
    <w:multiLevelType w:val="hybridMultilevel"/>
    <w:tmpl w:val="96ACE314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234366891">
    <w:abstractNumId w:val="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" w16cid:durableId="1637759080">
    <w:abstractNumId w:val="2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 w16cid:durableId="1979844855">
    <w:abstractNumId w:val="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279B"/>
    <w:rsid w:val="00011D04"/>
    <w:rsid w:val="00047F00"/>
    <w:rsid w:val="00072086"/>
    <w:rsid w:val="000856BB"/>
    <w:rsid w:val="000D1964"/>
    <w:rsid w:val="00101455"/>
    <w:rsid w:val="0019040A"/>
    <w:rsid w:val="001B0CF3"/>
    <w:rsid w:val="001F6071"/>
    <w:rsid w:val="002221E4"/>
    <w:rsid w:val="00285CD2"/>
    <w:rsid w:val="002E3329"/>
    <w:rsid w:val="00367AEE"/>
    <w:rsid w:val="00375F0C"/>
    <w:rsid w:val="00393FEE"/>
    <w:rsid w:val="00405D44"/>
    <w:rsid w:val="00430728"/>
    <w:rsid w:val="00453671"/>
    <w:rsid w:val="00481CBD"/>
    <w:rsid w:val="004A377D"/>
    <w:rsid w:val="004D5575"/>
    <w:rsid w:val="004E1E4D"/>
    <w:rsid w:val="004E6149"/>
    <w:rsid w:val="004E62A7"/>
    <w:rsid w:val="00573822"/>
    <w:rsid w:val="00607971"/>
    <w:rsid w:val="0062279B"/>
    <w:rsid w:val="00623B06"/>
    <w:rsid w:val="00644424"/>
    <w:rsid w:val="00670E0D"/>
    <w:rsid w:val="0067426A"/>
    <w:rsid w:val="006C1F52"/>
    <w:rsid w:val="006D6D72"/>
    <w:rsid w:val="006E3626"/>
    <w:rsid w:val="006E3840"/>
    <w:rsid w:val="00745761"/>
    <w:rsid w:val="007657C1"/>
    <w:rsid w:val="00775F92"/>
    <w:rsid w:val="007B4E5E"/>
    <w:rsid w:val="007D6AF1"/>
    <w:rsid w:val="0081122E"/>
    <w:rsid w:val="0081231C"/>
    <w:rsid w:val="00825A15"/>
    <w:rsid w:val="00833F81"/>
    <w:rsid w:val="0087098B"/>
    <w:rsid w:val="00870FD4"/>
    <w:rsid w:val="00890B61"/>
    <w:rsid w:val="00892EB8"/>
    <w:rsid w:val="008D0F5A"/>
    <w:rsid w:val="009414A4"/>
    <w:rsid w:val="00995623"/>
    <w:rsid w:val="009D109F"/>
    <w:rsid w:val="009F016B"/>
    <w:rsid w:val="00A07CDE"/>
    <w:rsid w:val="00A46339"/>
    <w:rsid w:val="00A73221"/>
    <w:rsid w:val="00A87067"/>
    <w:rsid w:val="00AA0225"/>
    <w:rsid w:val="00AC6D3C"/>
    <w:rsid w:val="00B163E7"/>
    <w:rsid w:val="00B461E5"/>
    <w:rsid w:val="00BD0187"/>
    <w:rsid w:val="00C24291"/>
    <w:rsid w:val="00C351AE"/>
    <w:rsid w:val="00C70DE3"/>
    <w:rsid w:val="00C85407"/>
    <w:rsid w:val="00CE068B"/>
    <w:rsid w:val="00D232DB"/>
    <w:rsid w:val="00D86A2C"/>
    <w:rsid w:val="00DE5C42"/>
    <w:rsid w:val="00E11509"/>
    <w:rsid w:val="00E803A0"/>
    <w:rsid w:val="00ED0991"/>
    <w:rsid w:val="00EF1CFC"/>
    <w:rsid w:val="00EF49CC"/>
    <w:rsid w:val="00F2514E"/>
    <w:rsid w:val="00F26B97"/>
    <w:rsid w:val="00FA6890"/>
    <w:rsid w:val="00FB1990"/>
    <w:rsid w:val="00FC3B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B7E980"/>
  <w15:chartTrackingRefBased/>
  <w15:docId w15:val="{8CC742AC-EBAD-4D0F-8F3F-B236D55739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709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AC6D3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C6D3C"/>
  </w:style>
  <w:style w:type="paragraph" w:styleId="Footer">
    <w:name w:val="footer"/>
    <w:basedOn w:val="Normal"/>
    <w:link w:val="FooterChar"/>
    <w:uiPriority w:val="99"/>
    <w:unhideWhenUsed/>
    <w:rsid w:val="00AC6D3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C6D3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8.emf"/><Relationship Id="rId26" Type="http://schemas.openxmlformats.org/officeDocument/2006/relationships/fontTable" Target="fontTable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2.bin"/><Relationship Id="rId7" Type="http://schemas.openxmlformats.org/officeDocument/2006/relationships/webSettings" Target="webSettings.xml"/><Relationship Id="rId12" Type="http://schemas.openxmlformats.org/officeDocument/2006/relationships/image" Target="media/image3.wmf"/><Relationship Id="rId17" Type="http://schemas.openxmlformats.org/officeDocument/2006/relationships/image" Target="media/image7.emf"/><Relationship Id="rId25" Type="http://schemas.openxmlformats.org/officeDocument/2006/relationships/image" Target="media/image13.emf"/><Relationship Id="rId2" Type="http://schemas.openxmlformats.org/officeDocument/2006/relationships/customXml" Target="../customXml/item2.xml"/><Relationship Id="rId16" Type="http://schemas.openxmlformats.org/officeDocument/2006/relationships/image" Target="media/image6.emf"/><Relationship Id="rId20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png"/><Relationship Id="rId24" Type="http://schemas.openxmlformats.org/officeDocument/2006/relationships/image" Target="media/image12.emf"/><Relationship Id="rId5" Type="http://schemas.openxmlformats.org/officeDocument/2006/relationships/styles" Target="styles.xml"/><Relationship Id="rId15" Type="http://schemas.openxmlformats.org/officeDocument/2006/relationships/image" Target="media/image5.emf"/><Relationship Id="rId23" Type="http://schemas.openxmlformats.org/officeDocument/2006/relationships/oleObject" Target="embeddings/oleObject3.bin"/><Relationship Id="rId10" Type="http://schemas.openxmlformats.org/officeDocument/2006/relationships/image" Target="media/image1.emf"/><Relationship Id="rId19" Type="http://schemas.openxmlformats.org/officeDocument/2006/relationships/image" Target="media/image9.e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4.emf"/><Relationship Id="rId22" Type="http://schemas.openxmlformats.org/officeDocument/2006/relationships/image" Target="media/image11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16124ECA5CBD946AA03C5E4EABF0952" ma:contentTypeVersion="14" ma:contentTypeDescription="Create a new document." ma:contentTypeScope="" ma:versionID="354a5d1d71fa1a8d53e9fb8bef4bc7d2">
  <xsd:schema xmlns:xsd="http://www.w3.org/2001/XMLSchema" xmlns:xs="http://www.w3.org/2001/XMLSchema" xmlns:p="http://schemas.microsoft.com/office/2006/metadata/properties" xmlns:ns3="fef99dd6-6b06-4fa6-b6c2-291c5efee0e9" xmlns:ns4="1b3a579c-c752-4d22-a133-267b4aa27582" targetNamespace="http://schemas.microsoft.com/office/2006/metadata/properties" ma:root="true" ma:fieldsID="5bcea41133e8da5f135201085f34a3a3" ns3:_="" ns4:_="">
    <xsd:import namespace="fef99dd6-6b06-4fa6-b6c2-291c5efee0e9"/>
    <xsd:import namespace="1b3a579c-c752-4d22-a133-267b4aa27582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LengthInSeconds" minOccurs="0"/>
                <xsd:element ref="ns4:MediaServiceAutoKeyPoints" minOccurs="0"/>
                <xsd:element ref="ns4:MediaServiceKeyPoints" minOccurs="0"/>
                <xsd:element ref="ns4:MediaServiceOCR" minOccurs="0"/>
                <xsd:element ref="ns4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ef99dd6-6b06-4fa6-b6c2-291c5efee0e9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b3a579c-c752-4d22-a133-267b4aa2758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7" nillable="true" ma:displayName="Length (seconds)" ma:internalName="MediaLengthInSeconds" ma:readOnly="true">
      <xsd:simpleType>
        <xsd:restriction base="dms:Unknown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2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1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6F909EAB-5A55-46D2-832F-4B5AB35DC8A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ef99dd6-6b06-4fa6-b6c2-291c5efee0e9"/>
    <ds:schemaRef ds:uri="1b3a579c-c752-4d22-a133-267b4aa2758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569B264B-5C51-4369-9DD4-1A7A397731A9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DB84EA57-4D9E-485E-A6C2-8D261653ED2A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1</Pages>
  <Words>1284</Words>
  <Characters>7323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G</dc:creator>
  <cp:keywords/>
  <dc:description/>
  <cp:lastModifiedBy>Charles Adegboro</cp:lastModifiedBy>
  <cp:revision>7</cp:revision>
  <dcterms:created xsi:type="dcterms:W3CDTF">2022-04-25T09:51:00Z</dcterms:created>
  <dcterms:modified xsi:type="dcterms:W3CDTF">2022-04-29T06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16124ECA5CBD946AA03C5E4EABF0952</vt:lpwstr>
  </property>
</Properties>
</file>